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597" r:id="rId9"/>
    <p:sldId id="592" r:id="rId10"/>
    <p:sldId id="593" r:id="rId11"/>
    <p:sldId id="594" r:id="rId12"/>
    <p:sldId id="595" r:id="rId13"/>
    <p:sldId id="596" r:id="rId14"/>
    <p:sldId id="590" r:id="rId15"/>
    <p:sldId id="263" r:id="rId16"/>
    <p:sldId id="591" r:id="rId17"/>
    <p:sldId id="264" r:id="rId18"/>
    <p:sldId id="265" r:id="rId19"/>
    <p:sldId id="266" r:id="rId20"/>
    <p:sldId id="267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58763" units="1/cm"/>
          <inkml:channelProperty channel="T" name="resolution" value="1" units="1/dev"/>
        </inkml:channelProperties>
      </inkml:inkSource>
      <inkml:timestamp xml:id="ts0" timeString="2020-10-11T02:44:26.72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126 1612 0,'-25'0'297,"0"0"-297,0 0 16,1 0-1,-1 0 1,0 0-16,-25 0 16,26 0-1,-1 0-15,0 0 16,0 0-16,0 0 15,1 0 1,-26-25 0,25 25-16,0-24 15,0 24-15,1 0 16,-1 0 0,0 0-16,0 0 15,0 0 63,-24 0 32,74 0-63,-1 0-32,1 0 1,0 0-1,0 0 1,0 0-16,-1 0 16,1 0-1,0 0 1,0 0-16,0 0 31,0 0-15,-1 0-1,1 0 32,0 0-47,0 0 47,0 0-31,-1 0-1,1 0-15,0 0 32,0 0-17,24 0 1,-24 0-16,0 0 31,0 0-31,0 0 16,-1 0-1,1 0 17,0 0-32,0 0 15,0 0 1,-1 0 15,1 0 0,0 0 1,0 0 15,0 0 31,-1 0-31,1 0-1,0 0-30,0 0-16,0 0 47,-1 0 31,1 0-47,0 0-15,0 0 0,0 24 15,-1-24 0,1 0 0,0 0 32,0 0-16,0 0 0,0 0 15,-1 0 47,1 0-77,-50 0 93,1 0-110,-1 0-15,0-24 16,0 24 0,0 0-1,0 0 1,25-25-1,-24 25 1,-26-25 0,25 25-1,0 0 1,-24-25 0,24 25-1,-25-25-15,26 25 16,-1-24-1,0 24-15,-25 0 16,26 0 0,-1-25-16,0 25 15,0 0-15,-24 0 16,24 0 0,0 0-1,0 0 1,0 0-16,1 0 0,-1 0 15,0 0 1,0 0 0,0 0-16,1 0 0,-1 0 15,0 0 1,-25 0 0,26 0-16,-1 0 15,0 0 1,0 0-1,0 0 17,0 0-17,-24 0 1,24 0 15,0 0-15,0 0 15,1 0-15,24 25 46,0-1-46,-25-24 15,25 25-31,0 0 47,0 0-31,0 0 15,25-25 47,-1 0-78,1 0 31,-25 24-31,50-24 16,-25 0 15,24 25-15,-49 0-16,25-25 15,0 0 1,25 0 0,-50 25-16,24-25 15,1 0 1,0 0-16,0 0 31,0 25 0,-1-25-31,1 0 0,0 0 32,0 0-17,0 25 1,-1-25-1,1 0 1,-25 24 0,25-24-16,0 0 15,0 0 1,-1 0 0,1 0-1,0 0-15,0 0 31,0 0-31,24 0 16,-24 0 15,0 0-31,0 0 16,-1 0 0,1 0-1,0 0-15,0 0 16,0 0 15,-1 0-15,1 0 15,0 0-15,0 0 15,0 0 0,-25 25-31,24-25 16,1 0 15,25 0 0,-25 0-15,0 0-1,-25-25 1,49 1 0,-24-1 46,0 25-31,-25-25-15,25 0 0,-25 0-16,0 0 15,24 1 1,-24-1-16,0 0 16,0 0-1,0 0 16,0 1-15,0-1 0,-24 25 31,24-25-32,-25 25-15,0 0 0,0 0 31,0 0-15,1-25 0,-1 25 15,0 0-31,0 0 31,0 0-15,0 0-1,1 0 1,-26 0 0,25 0-1,0 0 1,1 0 0,-1 0-16,0 0 15,0 0-15,0 0 16,1 0-1,-1 0 1,0 0 0,0 0-16,0 0 15,1 0 1,-1 0 0,0 0-1,0 0 1,0 0-1,1 0 1,-1 0-16,0 25 16,0-25-1,0 0 1,1 0-16,-1 0 16,0 25-1,0-25 1,0 0-1,1 0-15,24 25 16,-25-25-16,0 24 0,0-24 31,0 0 1,1 0-17,-1 0-15,0 0 16,25 25-1,-25-25-15,0 0 16,0 0 0,25 25 31,0 0-32,25-25 1,0 0 15,0 0-15,0 25-1,0-25 17,-1 0-32,-24 24 0,25-24 15,0 25 1,0-25-1,0 0-15,-1 0 16,1 25-16,25-25 16,-25 0-1,-1 0-15,26 25 16,-25-25-16,0 0 0,-1 0 16,1 0-1,0 0-15,0 0 16,0 0-16,-1 0 0,51 0 15,-1 0-15,-49 0 16,0 0 0,24 0-16,-24 0 0,0 0 15,0 0 17,0 0-17,-1 0-15,1 0 47,-25-25-31,25 0 15,0 25-15,-25-25-1,0 1 16,-25 24-15,0 0 0,0 0-1,1 0-15,-1 0 16,0 0 0,0 0-1,-24 0 1,24 0-1,0-25-15,0 25 16,0 0-16,-24 0 0,24 0 16,-25 0-16,26 0 15,-26 0 1,25 0-16,0 0 16,-24 0-16,-1 0 15,25 0-15,1 25 16,-1-25-16,0 0 15,-25 24-15,50 1 16,-24-25-16,24 25 31,49-25 32,-49 25-48,25-25-15,25 25 16,24 24 0,-49-49-16,49 25 15,-24 0-15,-1-25 16,1 25 0,0-25-16,-26 0 15,1 0-15,0 0 16,0 0-1,0 0-15,-1 0 16,26-25 0,-25 0-1,-25 0 1,0 1 0,0-1-16,0 0 15,0 0 1,0 0-1,-25 25 1,-25-25 0,26 25-16,-1 0 0,0 0 15,0 0-15,-24 0 16,49 25 0,-25 0-16,25 0 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58763" units="1/cm"/>
          <inkml:channelProperty channel="T" name="resolution" value="1" units="1/dev"/>
        </inkml:channelProperties>
      </inkml:inkSource>
      <inkml:timestamp xml:id="ts0" timeString="2020-10-11T02:43:35.97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923 15875 0,'25'0'219,"25"0"-219,-26 0 15,51 0-15,-26 0 16,1 0-16,25 0 0,-26 0 16,-24 0-16,25 0 15,-1 0-15,-24 0 16,0 0-1,0 0-15,-1 0 32,26 0-32,-25 0 15,0 0-15,-1 0 16,1 0-16,0 0 16,25 0-16,-26 0 15,1 0 1,-50 0 109,1 0-125,-1 0 15,0 0 1,0 0-16,0 0 16,1 0-16,-1 0 15,0 0-15,0 0 16,0 0-16,1 0 16,-1 0-1,-25 0 1,1 0-16,24 25 15,0-25-15,0 25 16,-24-25-16,-1 0 0,25 0 16,0 24-16,-49 1 15,49-25-15,-25 0 16,26 0 0,24 50-16,-25-50 15,0 0-15,0 0 16,0 25-1,1-1 1,-1-24-16,0 0 16,25 25-16,-25-25 0,0 0 15,1 25 1,-1-25 0,0 0-16,0 50 15,0-50 1,25 24-1,25-24 110,0 0-109,0 0-16,0 0 31,-1 0-15,1 0-16,0-49 16,25 24-16,-26 25 15,26-25-15,-25 25 0,24-25 16,-24 1-16,0 24 15,0-25-15,0 0 16,-1 25-16,1-25 16,-25 0-1,0 1 1,25 24-16,-25-25 0,25 0 31,-25 0-15,0 0-1,0-24-15,-25 49 16,0-25 0,25 0-16,-25 0 15,1 25-15,-1-49 0,0 49 16,-25 0-16,26 0 16,-26-25-1,25 25-15,0 0 0,1 0 16,-1 0-16,0 0 15,0 0 1,0 0 0,25 25-16,-24-25 15,24 25-15,0 49 16,-25-49-16,0 0 16,0-25-16,25 24 0,-25 26 15,25-25 1,0 0-1,25-50 79,-25 0-78,0 0-16,0 0 15,0-24 17,-25-1-32,1 1 15,-1 49 1,25-25-16,-50 25 16,25 0-16,1-25 15,24 0-15,-25-24 0,0 49 16,0 0-1,0-25-15,1 25 16,-1 0-16,0 0 16,25 49 31,0-24-32,0 0 1,0 0-16,0 0 15,25-1 17,0-24-32,-1 0 15,1 0 1,0 0 0,0 0-1,0 0-15,-1 0 0,1-24 16,0 24-1,0-25 1,0 0 0,-25 0-1,24 25-15,-24-25 16,0-24 0,0 24 15,0 0-16,0 0-15,-24 25 47,-1 0-47,25 25 16,-50-25 0,50 25-16,0 49 15,-25-49-15,1 0 16,24 0-16,0 0 15,0 24-15,-25 1 16,0-1-16,25-24 0,0 0 16,0 0-16,0 24 15,0-24 1,0 25-16,50-25 16,-50-1-1,0 1-15,24-25 16,1 0-16,0 0 15,0 0 32,-25-25-47,25-49 16,-25 49 0,0 0-16,0-24 15,0 24-15,0 0 0,0-24 16,-25-26-16,0 26 15,0 24-15,0 0 16,1 0-16,24-99 0,-25 124 16,0-25-16,0 1 15,0 24 1,-24-25 0,24 25-16,0 0 15,0 0 1,1 25-1,-1-1-15,25 1 16,0 25-16,0-25 16,0 24-1,0-24 1,0 0-16,25 0 16,-25-1-16,0 1 15,24-25-15,1 25 0,0-25 16,-25 25-16,50 0 15,-26-25-15,26 0 16,-25 0 0,0 0-16,-1 0 0,26 0 15,-25 0 17,-25-25-17,0 0 16,0 0-31,0 0 0,0 1 32,0-1-32,0 0 15,-25 25 17,-25 0-17,26 0 1,-26 50-1,50-1-15,-25 1 16,25-25-16,-49 74 16,-1-74-16,25 49 0,25-24 15,0 24-15,0 0 16,0-49 0,0 0-16,25 0 15,-25 24-15,74-24 16,-24-25-16,0 0 15,49 0-15,-25 0 16,50-49-16,-49 49 0,49-25 16,-50 25-16,0-25 15,-49 0-15,-25 0 16,25 25-16,-25-24 0,0-26 16,0 25-1,0 0-15,-25-24 16,0 49-16,1-50 0,-1 1 15,25 24-15,-25 0 16,25 0-16,-25 25 16,0 0-16,25-49 0,-49 49 15,24-50 1,0 50 0,0 0-1,1 0-15,-1 0 16,0 25-1,0-25-15,25 49 16,0-24-16,-25 25 0,1-1 16,24-24-16,-25 25 15,0-50-15,25 25 16,0-1-16,0 1 0,25-25 16,0 0-1,-1 50-15,1-50 16,50 0-16,-51 0 15,26 25-15,49-25 0,25 49 16,0-49-16,50 0 16,-75 0-16,50-25 15,-75 1-15,-49-1 0,50 0 16,-26 0-16,-24-24 16,0 24-1,24-50-15,-49 51 16,0-1-16,0-25 15,0 25 1,0 1-16,0-1 16,-24 0-1,24 0-15,0 0 16,-25 25-16,0 0 16,0 0-1,0 0-15,25 25 16,-24-25-1,-1 50-15,-25-1 0,25-24 16,1 0-16,-1 25 16,0-50-16,-25 74 15,26-49-15,24 0 16,24-25 15,26 0-15,-25 0-16,0-25 15,24 25-15,75-75 16,-49 51-16,24-26 16,-25 25-16,-24 25 0,-25-49 15,49 24-15,1-25 16,-51 25-16,1 25 16,25-74-16,-50 49 0,25-24 15,-25 24 1,0-25-1,-25 50-15,0 0 0,-25-25 16,26 25-16,-26 0 16,0-24-16,1 24 15,24 0-15,0 0 16,-25 0-16,1 74 16,-1-49-16,1 0 15,-26 24-15,26 26 16,-1-51-16,-124 51 0,125-50 15,-26 24-15,1 1 16,49-25-16,-24-1 16,24 1-16,25 0 0,-25 0 15,0 0-15,25-1 16,0 1 0,25-25-1,0 0 1,24 0-1,26 0-15,-1-25 16,1 25-16,49 0 0,-50-24 16,-24-1-16,24 0 15,-74 0-15,50 0 16,-26 1-16,1-1 16,-25 0-1,0 0 1,0 0-16,0 1 15,0-1 1,-25 0 0,25-25-1,-24 50-15,-1 0 0,0-49 16,-49 49-16,24 0 16,0 0-16,-74 0 15,-24 25-15,98 24 0,-49-24 16,49 0-16,-24 0 15,-1 24-15,50 1 16,1-50-16,24 25 0,-25-25 16,0 24-16,0 1 15,50-25 48,0 0-48,0 0-15,-1 0 16,26 0-16,-25 0 16,25 0-16,24-25 15,75 1-15,24-76 0,75 26 16,-173 49-16,49-24 16,-50-26-16,50 26 15,-74 49-15,-25-25 0,24 0 16,-24 0-16,0 0 15,-25 1-15,0-1 32,0 0-1,-25 25-31,0 0 16,1 0-1,-1 0 1,0 0-16,0 0 15,-25 0 1,26 25 0,24 0-16,0-1 15,0 26-15,0-25 16,0 0 0,49-1 15,-24-24-16,25 25-15,-1 0 16,51-25-16,-26 0 16,75 0-16,-50 0 0,-25 0 15,1-25-15,-26-24 16,51 24-16,-51 0 16,1 0-16,24-24 0,-24-1 15,148-124 1,-173 149-16,0-49 15,0 0-15,-25 49 32,-25 0-1,0 25-31,0 0 16,1 0-16,-1 0 15,0 0 1,0 0-16,25 25 15,-25-25-15,25 25 16,0-1 0,0 26-16,0-25 15,0 24 1,0-24-16,0 25 16,0-25-16,0-1 15,0 1-15,25-25 31,25 0-31,-25 0 16,49 0-16,0-25 16,-49 25-16,50 0 15,-51-24-15,51-26 16,-1 0-16,-49 26 0,0 24 16,0-50-16,-1 50 15,51-25-15,-75-24 16,25 24-16,-25 0 15,0 0 17,0 0-17,-25 25 32,0 0-47,0 0 16,0 50-1,1-25-15,-26 49 16,0-24-16,26-25 0,-51 24 16,50 26-16,-49-26 15,74 1-15,-25-25 16,0 24-16,25-24 0,0 0 16,0 0-1,0 0-15,0-1 16,25-24 31,0 0-32,0-24 1,0-1-16,-25 0 16,0 0-1,0-24-15,-50 49 16,0-50-16,1 0 15,24 25-15,-74-24 16,74 24-16,0 0 0,-24 0 16,-26 25-16,50-24 15,0 24-15,-49 0 16,0 0-16,24 0 16,0 0-16,1 0 0,-1 24 15,25 1-15,1 0 16,-1 0-1,25 0-15,0-1 16,25-24 0,-1 25-1,1-25-15,0 25 16,25-25-16,-50 25 16,49 0-16,-24-25 15,25 0-15,-26 25 0,1-25 16,25 0-16,-25 0 15,-1 0-15,26 0 16,0 0-16,-25 0 16,-1-50-16,1 50 0,25 0 15,-25-50-15,-1 25 32,1 1-17,-25-1-15,0 0 16,0 0 15,-25 0 0,1 25-15,-1 0-16,0 0 0,0 0 16,25 25-1,-25 50-15,1-75 16,24 49-16,-25-24 0,25 25 15,0-25-15,0-1 16,0 1-16,0 0 16,0 0-1,25 0 1,-1-1-16,26-24 16,0 0-16,-26 0 0,26 0 15,0 0-15,-1 0 16,-24-24-16,0-1 15,0 0-15,-1-25 0,1 26 16,0-1-16,0-50 16,-25 50-1,0 1-15,0-1 16,-25-25 0,0 25-1,0 25-15,1 0 16,-26 0-16,0 0 15,1 0-15,24 0 16,-49 0-16,24 25 16,25 0-16,-24 25 0,-1-50 15,-25 49-15,51-24 16,-51 74-16,1-49 16,-1 24-16,26-24 0,-26 24 15,26-24-15,-1 24 16,1-24-16,24-25 15,0 0-15,25-1 16,0 1-16,0 0 0,0 0 16,0 0-1,25-25 1,0 0-16,-1 0 16,26 0-1,-25 0 1,24 0-16,-24 0 15,-25-25 1,0 0 0,0-25-16,0 26 15,0-1-15,0 0 0,0 0 16,0-49-16,0 24 16,-25 1-1,1 49-15,-1 0 16,0-50-16,-25 50 15,1 0-15,-26 0 16,26 0-16,-1 0 0,-24 0 16,49 0-16,-25 0 15,1 0-15,24 0 16,-25 25-16,1 0 0,24-25 16,-25 24-16,-24 1 15,49 0-15,0 0 16,-49 0-16,74-1 15,-25-24-15,25 25 0,0 0 32,50-25-17,-26 0 1,1 0 0,0 0-16,25 0 15,74-25 1,-50 0-16,25-24 0,-74 49 15,50-50-15,24 25 16,-25 1-16,50-26 16,-49 25-16,49-24 0,-75 24 15,1-25-15,-1 25 16,-24-24-16,25 24 16,-50 0-16,25 25 15,-25-50-15,0 26 31,0-1-15,-25 25 0,0 0-1,0 0-15,0 0 16,1 0 0,-26 0-16,25 0 15,-49 25-15,24-1 16,-24 1-16,24-25 0,1 25 15,24 0-15,0-25 16,-25 50-16,50-26 16,-24-24-16,-1 25 0,25 0 15,-25-25-15,25 25 16,0 0 0,25-25 30,0 0-30,24 0 0,-24-25-16,25 25 15,-1-25 1,1 0-16,24 0 16,-24 1-16,-1 24 15,1-25-15,-50 0 16,25 0-16,0 0 15,-1 25 1,-24-25 0,25 25-1,0-24-15,-25-1 32,0 0-17,-25 25-15,0 0 16,1 0-1,-1 0-15,-25 0 16,1 0-16,24 0 16,-25 0-16,25 0 15,-49 0-15,49 25 16,0 0-16,-49-1 0,24-24 16,1 25-16,24 0 15,-49 0-15,49-25 16,0 25-16,0 0 0,0-1 15,1 1-15,-1 0 16,0-25 0,0 25-16,25 0 15,0-1 1,0 1 15,50-25 0,-25 0-15,-1 0 0,1 0-16,0 0 15,25 0 1,-1 0-16,1 0 16,49-49-16,-25 24 0,75 0 15,0-49-15,-50 49 16,-49 0-16,24-50 15,-24 51-15,-25-1 0,49 0 16,-74 0-16,25 25 16,49-49-16,-49 49 15,25-25-15,-50 0 16,74 0-16,-49 0 16,0 25-16,0 0 15,-1 0-15,26 0 16,-50-24-16,25 24 15,0 0 17,-50 0 77,-25 0-93,25 0-1,1 0-15,-1 0 16,-25 0-16,1 0 0,-1 0 16,0 0-1,-24 24-15,49 1 16,-49 0-16,-1-25 15,50 25 1,-24 0-16,-1-25 16,-24 24-16,49 1 0,-25-25 15,-24 25-15,49-25 16,0 0-16,1 0 16,-1 25-16,-25-25 0,25 0 15,1 25-15,-1-1 16,0-24-1,0 0-15,0 25 16,1-25 0,-1 25-16,0 0 15,-25-25 1,1 0-16,24 0 16,0 25-16,0-25 15,-24 0-15,-1 25 16,25-1-16,0-24 0,-24 0 15,-1 25 1,50 0-16,-49-25 16,24 25-16,25 0 0,-50-25 15,1 0 1,49 24-16,-25-24 16,0 50-16,-25-50 15,50 25 1,-24-25-16,-1 0 15,0 0 1,0 25-16,0-25 16,1 0-1,-1 0-15,0 0 16,-25 24-16,1-24 16,-1 25-1,25 0-15,1 0 16,-26-25-16,25 0 15,0 0 1,1 0 0,-1 0-1,0 25-15,0-25 0,0 0 16,1 0 0,24 24-16,-25-24 15,0 0 1,-25 0-1,50 25 1,-25-25-16,1 0 31,-1 0-15,0 0-16,0 0 16,0 0-1,1 0 1,-1 0-16,25 25 15,-25-25-15,0 0 16,0 0-16,1 0 16,-1 0-1,0 0-15,0 0 16,0 0 0,1 0-16,-1 0 15,0 0 1,0 50-1,0-50 1,25 24 0,-49-24-16,24 0 15,25 25-15,-25-25 16,0 0-16,25 25 16,-24-25-1,-1 25 32,0-25-47,0 0 31,0 0 16,25-25 31,0 0-46,0 0-32,0-24 31,0 24-31,0 0 15,25 25-15,-25-25 16,0 1 0,0-26-1,0 25 32,-25 25 31,25 50-15,0-25-48,0-1 1,0 1 0,0 0-16,0 0 31,0 0-15,25-1-16,-25 1 31,0 0-16,25-25-15,-25 25 16,0 0-16,25-1 16,0 1-16,-25 25 15,24-1 1,-24-24 0,0 25-1,0-25-15,25-1 16,-25 1-16,25 0 15,-25 0 1,25 0-16,0 0 16,-1-25-1,1 0 1,25 0-16,-25 0 16,24 0-16,-24 0 15,0 0 1,24 0-16,1 0 15,-25 0-15,0 0 16,24-25-16,-24 0 16,25 25-16,-26-25 15,26-25-15,-25 50 16,25-24-16,-1-1 16,50-25-1,-49 50-15,0-25 16,-1-24-16,-24 49 15,49-25-15,-49 25 16,25 0-16,-25 0 0,24 0 16,1-25-16,-25 25 15,-1 0-15,1 0 16,25-25-16,-25 25 16,24-24-1,-24 24 1,25 0-1,-26 0-15,1-25 0,0 25 16,0-25-16,0 0 16,24 25-16,-49-25 15,25 25-15,0 0 0,25 0 16,-26-24-16,1 24 16,25-25-1,-1 25-15,-24 0 16,0-25-16,25 25 15,-26-25 1,1 25-16,0-25 16,0 1-1,0 24-15,-1-25 16,1 25 0,0 0-16,0 0 15,0-25-15,24 25 16,-49-25-1,25 25-15,25-25 0,-26 1 16,1 24-16,0-25 16,0 25-16,-25-25 15,25 25-15,24 0 16,-24-25-16,0 25 16,0 0-16,-25-25 15,49 25-15,-24 0 16,-25-24-16,25-1 15,-25 0-15,25 25 16,0 0 0,-1-25-16,1 25 15,0-25 1,0 25 0,0-24 15,-1 24-16,-24-25-15,50 25 16,-50-25 0,25 25-1,-25-25 1,25 25-16,-1-25 16,1 25-1,0-25 1,0 1-1,0 24-15,-25-25 16,24 25 0,1 0-16,0 0 0,0-25 15,24 25 1,-24 0 0,-25-25-16,25 0 15,-25 1 16,0-1-15,0 0 15,0 0-15,-25 25 0,0 0-16,1 0 15,24-25 1,-25 25-1,0 0-15,0 0 32,0 0-17,25-24 1,-49 24-16,24 0 16,0 0-1,0 0 1,1 0-16,-1 0 15,0 0 1,0 0 0,0 0-16,1 0 15,-1 0 1,-25 0 0,25 0-1,1 0 1,-1 0-16,0 24 15,-25-24-15,1 0 0,-1 0 16,25 0 0,0 25-16,1-25 15,-1 0-15,0 0 0,-25 0 16,1 25-16,24-25 16,0 0-1,0 0-15,1 50 16,-1-50-1,0 24-15,0-24 16,0 0-16,1 0 16,-1 0-16,0 25 0,-25 0 15,1-25-15,24 0 16,-25 0-16,1 25 16,-1 0-16,25-1 0,-24 1 15,-1 0-15,0-25 16,26 25-16,-1-25 15,0 25-15,0-25 0,0 0 16,1 25-16,-1-1 16,-25-24-1,1 0-15,49 25 16,-25-25-16,-25 25 0,1 0 16,24-25-16,0 0 15,-25 25 1,50-1-16,-24-24 0,-1 25 15,0-25-15,0 0 16,0 25 0,1-25-1,-1 25-15,0-25 16,0 0 0,0 0-16,1 0 0,24 25 15,-25-25-15,-25 0 16,25 0-1,1 0 1,-1 0-16,25 24 0,-25-24 16,25 25-16,-50-25 15,26 0-15,24 25 16,-25-25-16,0 0 16,0 25-1,0-25 1,0 25-16,1-25 15,-1 0 1,0 0 0,25 24-16,-25-24 15,0 0-15,1 25 0,-1-25 16,25 50 0,-25-50-16,0 25 15,0-25-15,1 0 16,24 24-16,-25-24 15,0 0-15,0 25 16,25 0 15,0 0-15,0 0 15,0-1-15,0 1-1,25-25 1,0 0 0,24 0-16,-24 0 15,0 0-15,0 0 0,0 0 16,24 0-16,-24 0 16,0 0-16,0 0 15,-1 0-15,51 0 0,-50 0 16,24 0-16,150 0 15,-150 0 1,100 0-16,-50 0 16,1 0-16,-26 0 0,0 0 15,1 0-15,-50 0 16,49 0-16,-49 0 16,0 0-16,-1 0 0,26 0 15,25 0-15,-26-25 16,26 1-1,-1-1-15,50 0 0,-74 0 16,-1 0-16,26 1 16,-26 24-16,1 0 15,-25-50-15,24 50 0,1-25 16,-25 25-16,-1-49 16,51 24-16,-50 0 15,-1 25-15,1 0 16,0-25-1,-50 25 48,0 0-47,1 0-1,-26-25-15,25 25 16,0 0-16,-49 0 15,0-24-15,-50 24 0,0 0 16,49 0-16,-74 0 16,100 0-16,-1 24 15,1-24-15,-26 25 0,1 0 16,49 0-16,-25 0 16,-24-1-16,-1 1 15,26 0-15,-26 0 0,26-25 16,24 25-16,-74-1 15,49 1-15,25-25 16,-24 50-16,-26-25 16,51-1-16,-1 1 15,25 0 32,74-25-16,-49 0-31,0 0 16,0 0-16,-1 0 0,1 0 16,25-25-1,-25 25-15,24 0 16,26-25-16,-1 1 0,-24 24 16,49-25-16,-50-25 15,26 50-15,-1-25 16,1 1-16,-1-26 0,50-49 15,-25 74-15,25-49 16,-74 49-16,0 0 16,-1 25-16,-49-25 0,25-24 15,-25 24 17,0 0-17,-25 25-15,0-25 16,-24 25-16,-1-25 15,1 25-15,-26-49 16,-24 49-16,49 0 0,1 0 16,-26 0-16,1 0 15,24 0-15,1 0 16,-26 0-16,-24 25 0,-50-1 16,50 26-16,25-25 15,-1-25-15,-24 49 16,25-24-16,24 0 15,0 25-15,-24-50 0,24 24 16,26 26-16,-51-50 16,25 25-16,-24 24 15,0-49-15,74 25 0,-50 0 16,25 0 0,0 0-1,25 24-15,0-24 16,0 0-1,0 0-15,0-1 16,0 26-16,0 0 0,0-26 16,0 26-1,0 0-15,0-26 16,0 1-16,25-25 31,0 0-31,0 0 16,24 0-1,-24 0-15,-25-25 0,50 25 16,-50-24 0,25 24-16,-25-50 15,0 25-15,0-24 16,0 24 0,0-25-1,0 25 1,0 1-1,-25 24 1,0 0-16,0-25 16,0 25-1,-49 0-15,49 0 16,-24 0-16,-26 0 16,26 0-16,24 0 0,-50 0 15,26 0-15,24 0 16,0 0-16,0 0 15,-24 0-15,24 25 16,25-1 0,-25-24-16,0 50 15,25-25-15,-24 0 0,24-1 16,0 1-16,0 0 16,0 0-1,0 0-15,24-25 47,26 0-31,-25 0-16,0 0 15,-1 0-15,1 0 16,0-25 15,-25 0-15,0 0-1,25 0-15,-25 1 0,0-1 16,0 0-16,0 0 16,0 0-16,0 1 15,0-1 1,0 0-16,-25 0 16,25 0-16,-25 25 15,0 0 1,1 0-16,-1 0 0,0 0 15,0 0 1,0 0 0,1-24-16,-26 24 31,50-25-31,-25 25 16,25 25 46,0-1-46,0 1-1,0 0-15,0 0 16,0 0 0,50-25-1,-25 0 1,24-25-1,-24-25 1,-25 25 0,50 1-16,-50-1 15,24 25 1,-24-25-16,0 0 16,0-24-16,0-1 15,0 25 1,0 0-16,0 1 15,0-1-15,0-25 16,-49 25 0,49 50 77,0 0-93,25 0 16,-25 0-16,0-1 16,24 1-1,1 0 1,174 74 0,-150-99-1,-24 25-15,49-25 16,-24 0-16,0 25 15,24-25-15,-24 0 16,-26 0-16,1 0 16,25 0-16,0 25 15,-26-25-15,1 0 16,0 0-16,25 0 16,-26 0-16,1 0 0,25 0 15,24 0-15,-49 0 16,0 0-16,49-25 15,1 0-15,-51 25 0,26 0 16,24 0-16,-49-25 16,25 25-16,-1-25 15,1 1-15,0 24 16,-26 0 0,1-25-16,25 25 15,-1-25-15,1 25 16,0-25-16,-25 25 15,24-25-15,-24 25 16,25-24-16,24-1 0,-49 25 16,74-50-16,-74 50 15,0 0-15,-1-25 16,26 25-16,-25 0 16,0 0-16,-1 0 15,-24-24-15,25-1 16,0 25-1,25 0-15,-26-25 0,1 25 16,0-25-16,0 0 16,0 25-16,24 0 15,-24 0 1,0 0 0,0 0-16,-1-24 15,26 24-15,-25-25 0,0 25 16,0 0 15,-25-25-31,24 25 16,26 0-1,-25 0 1,0-25-16,-1 25 16,-24-25-1,25 25 1,25 0-1,-25 0 1,-1 0 0,1 0-1,0 0 1,-25 25 78,0 0-63,0 0-15,0 0-1,0-1-15,0 1 31,0 0-31,0 0 32,-25-25-32,0 25 15,1-25 1,24 24 0,-50-24-1,50 25 1,0 0-16,-25-25 0,0 25 15,-24 0 1,-26-1 0,26 1-16,24-25 15,-50 75-15,26-75 0,-1 0 16,25 24-16,-24-24 16,-1 25-16,1-25 15,24 0-15,25 25 16,-50-25-16,25 25 15,-24-25 1,24 0-16,25-25 94,0 0-79,0 0-15,0 1 16,25-1 0,0 25-16,-1-25 15,1 0-15,25 25 16,-50-25-16,25 1 16,-1 24-16,1-25 15,0 0-15,0 0 0,49 0 16,-49 1-16,-25-1 15,50 25-15,-1-25 16,-24 0-16,0 0 0,25 1 16,-26-1-16,26 0 15,-25-25-15,24 50 16,-49-25-16,25 1 16,-25-1-16,50 0 0,-50 0 15,0 0 1,0 1-1,0-1 17,-25 25-1,25-25-31,-25 25 16,0 0-1,1 0-15,-1 0 31,0 0-31,0 0 16,0 0-16,1 0 16,-1-25-16,-25 25 15,25 0-15,0 0 16,1 0-16,-1 0 16,0 0-16,0 0 0,-24 25 15,-1-25 1,50 25-16,-25 0 15,-24 24-15,24-49 16,25 25-16,-50-25 16,50 25-16,-25-25 15,1 25-15,-26-1 16,0-24-16,50 25 0,-49 0 16,-26-25-16,51 25 15,-26 0-15,25-25 16,-24 25-16,-1-1 0,25 1 15,0 0-15,1-25 16,-1 25-16,0-25 16,0 25-16,-25-1 15,1 1 1,24 0 0,0 0-16,0 0 15,1-25-15,-26 0 0,0 24 16,26-24-16,-26 0 15,0 25-15,50 0 16,-49-25-16,-1 0 16,25 50-16,1-50 15,-26 0-15,25 0 16,0 0-16,1 24 16,-26 1-16,25-25 15,0 25 1,1-25-16,-1 25 15,0 0 1,0-1-16,0 1 16,1-25-1,24 25-15,-25-25 0,0 25 16,25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6C03B7-71B6-4889-A74A-5F545B1A706E}" type="datetimeFigureOut">
              <a:rPr lang="en-US" smtClean="0"/>
              <a:t>5/3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EAD3830-E4FC-455C-BE01-698417631B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09053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>
            <a:extLst>
              <a:ext uri="{FF2B5EF4-FFF2-40B4-BE49-F238E27FC236}">
                <a16:creationId xmlns:a16="http://schemas.microsoft.com/office/drawing/2014/main" id="{3908013C-8CB3-4961-BD2F-1959CA1EBE3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>
            <a:extLst>
              <a:ext uri="{FF2B5EF4-FFF2-40B4-BE49-F238E27FC236}">
                <a16:creationId xmlns:a16="http://schemas.microsoft.com/office/drawing/2014/main" id="{3D906134-979D-4E65-A010-975BE3553AC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69636" name="Slide Number Placeholder 3">
            <a:extLst>
              <a:ext uri="{FF2B5EF4-FFF2-40B4-BE49-F238E27FC236}">
                <a16:creationId xmlns:a16="http://schemas.microsoft.com/office/drawing/2014/main" id="{A97B33A6-838D-4F9E-8888-BEDEA598006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777ABFB-C37D-4911-B585-F42440134102}" type="slidenum">
              <a:rPr lang="en-US" altLang="en-US" sz="1200"/>
              <a:pPr eaLnBrk="1" hangingPunct="1"/>
              <a:t>14</a:t>
            </a:fld>
            <a:endParaRPr lang="en-US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34130B-50E2-403D-AFA1-8A83924DE1F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67B6B86-50A5-472F-9A53-D081FDDA5BF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1C1C83-A084-43D9-9304-C664BC0023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9AFA2C-AA34-411E-927F-797C39AF7350}" type="datetime1">
              <a:rPr lang="en-US" smtClean="0"/>
              <a:t>5/30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7E53580-20B2-4301-B60D-499023DC4B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EF728A-2D05-4021-835D-D6B0A96035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D976D9-431E-4111-9101-1FAE8A6D8B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2160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A39A5D-C974-4DC4-988B-7E78CC5754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3F3007D-7775-4290-A5A4-5A6B0D44839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01EA03B-A940-4740-81AC-C409335B07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D8D6F1-9C75-4FEB-90AD-D4D53303085D}" type="datetime1">
              <a:rPr lang="en-US" smtClean="0"/>
              <a:t>5/30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4C7AD5B-93E6-47C2-826B-CD2D57D43F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CC1BE43-98B4-49F4-B416-B18406E659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D976D9-431E-4111-9101-1FAE8A6D8B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24646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429FE0D-849E-46B8-8472-A2D7BFD99C2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E699D90-6876-4B51-8DD2-D49380AF85F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0A30157-7D21-47BD-8EE3-718832BB4E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9886EA-E274-4900-BF06-59B0B5C9A001}" type="datetime1">
              <a:rPr lang="en-US" smtClean="0"/>
              <a:t>5/30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F36377-18FC-49C4-995F-ECB9B258F7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816B726-AD8F-4D19-9BF9-CB5E059A68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D976D9-431E-4111-9101-1FAE8A6D8B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66841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E76ADF-C500-4032-BDF7-9CA6D84481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3BAFDD-5D1C-4C7E-A6CA-4D535A0CBE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9DBB15-05AC-4ED8-8AC9-112E68F433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E2F4A9-596C-48B4-8FD4-91D1FA8ABBCA}" type="datetime1">
              <a:rPr lang="en-US" smtClean="0"/>
              <a:t>5/30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D57049-353B-4311-BCFA-CB32138FAB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B30EFE9-0335-4115-B405-B85DA0606B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D976D9-431E-4111-9101-1FAE8A6D8B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15524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93AF73-E416-48C2-A997-6F54FF74DD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87C5F19-B0C7-471B-BA3F-56391B8D507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5FF5DD-1BCE-451A-89E4-FCCD75D140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34675-3BAE-4065-AEE5-1FC874E0B05C}" type="datetime1">
              <a:rPr lang="en-US" smtClean="0"/>
              <a:t>5/30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1AD6AB-B025-4E17-B65B-8B4FDDB1E4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57A95B-D95B-4F45-8C5F-444BC76DDA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D976D9-431E-4111-9101-1FAE8A6D8B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33255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F2536F-07E9-4530-BA2F-85F38EB026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6A5E09-1432-4125-96E2-2F04765453F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C202BE4-9D26-4536-8386-AC3BF33BA37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75E7691-D33B-4DA6-B002-5C9BB24D4B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86B90F-9437-4F83-989A-69EFFC51935E}" type="datetime1">
              <a:rPr lang="en-US" smtClean="0"/>
              <a:t>5/30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F40C240-6761-4D4F-88A0-97E744E40A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69AACCE-988F-4355-B273-406E52A46E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D976D9-431E-4111-9101-1FAE8A6D8B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39074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D4A4A0-812A-4C5A-BD84-F787742D87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6278E30-FA9D-4BD0-94E3-E56D35D1158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82FDEC0-F7B5-4A7A-BF6D-7F1B3285FEE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A62B4D7-D57F-4026-A276-6677F8AA238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4555F99-90A1-4271-AA67-6B9081CC8F6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4695DAE-944F-44DD-873B-C8F9FEFD99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2F5181-E623-4E5A-BBD2-1D6F6192C214}" type="datetime1">
              <a:rPr lang="en-US" smtClean="0"/>
              <a:t>5/30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570771F-73A6-44B6-AD36-5A3A616A23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F37F10E-5D01-4080-96BF-801612E6D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D976D9-431E-4111-9101-1FAE8A6D8B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85292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A6F61C-7713-4B59-8962-59C6B000A8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DA2EDDF-A714-4F48-908E-CB14C065F9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EAFB24-0661-42D9-A2BE-A04355AEAF2D}" type="datetime1">
              <a:rPr lang="en-US" smtClean="0"/>
              <a:t>5/30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B9B344D-F68F-4134-9DD4-B4C7FA808A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274C7AC-E0B3-46F2-80F7-FF4D7FD959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D976D9-431E-4111-9101-1FAE8A6D8B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5483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3BC49BC-DBAC-448F-B4C8-059CBCA35C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769F69-2B9C-4AD9-8FBB-F7FDFA059657}" type="datetime1">
              <a:rPr lang="en-US" smtClean="0"/>
              <a:t>5/30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5B836AF-8908-4EAF-9D60-809F1CB2E8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01D558-7E5D-4577-A663-998B50976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D976D9-431E-4111-9101-1FAE8A6D8B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72143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0E6B08-7280-4507-95A7-FA29EE50B2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FBB9B9-1D0F-4DF7-962D-DAD54D8E24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AFA5E0A-F2F7-4374-8A18-E13D21D9AA8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978CDFA-4739-4C0B-8A64-D042ED5E9E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BC79DE-648E-43E1-9619-50E9BCC454EA}" type="datetime1">
              <a:rPr lang="en-US" smtClean="0"/>
              <a:t>5/30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1A3F2DD-9DEE-40F0-AA7A-7C3B3B6AF6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E27CF0A-091B-47AA-852F-AAA8DE2D89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D976D9-431E-4111-9101-1FAE8A6D8B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21277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B0AC08-A5E8-4637-9915-A1A2808FD0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D3DFE80-F77D-4EDC-A0E1-4BA2D023098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E03B663-3C02-460D-A861-CBB77E17BF1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32F4BD9-6B25-46CA-9461-A5662181BE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839D0D-1E7C-4DC5-932B-743E0130ACA6}" type="datetime1">
              <a:rPr lang="en-US" smtClean="0"/>
              <a:t>5/30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4520A8-3311-44A1-99D6-3835F5E6AA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D9714DD-089E-4CA6-A1F5-676B85B65B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D976D9-431E-4111-9101-1FAE8A6D8B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83725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A25CE8F-0961-46D4-9D1F-F8A2947FF5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5F72D49-4244-4C24-A795-724E9C1DC24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E1207F-ABF3-4EC2-AFDE-9B57E804591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8D3900-FB76-44C3-9692-4B9CE3900AFE}" type="datetime1">
              <a:rPr lang="en-US" smtClean="0"/>
              <a:t>5/30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243AE30-7AA3-49B8-8442-CC907FED5A7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713EF-E391-4E52-B433-AA556C4A354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D976D9-431E-4111-9101-1FAE8A6D8B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3572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CA3B44-9DE1-40F3-BC8E-49DBA1AFB6D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77077" y="1122362"/>
            <a:ext cx="11025809" cy="3131585"/>
          </a:xfrm>
        </p:spPr>
        <p:txBody>
          <a:bodyPr/>
          <a:lstStyle/>
          <a:p>
            <a:r>
              <a:rPr lang="en-US" u="sng" dirty="0"/>
              <a:t>Decoupled and Fast decoupled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86E400D-E968-46BE-B25D-2B8AB4AC65A4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18B1FA-D0A5-4E7C-8283-5CB3700660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5E8EBE-FC89-48C5-B9E2-9B6390EB17F8}" type="datetime1">
              <a:rPr lang="en-US" smtClean="0"/>
              <a:t>5/30/2022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ED15CF9-3D3D-47AE-8358-DDD5AEBD72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D976D9-431E-4111-9101-1FAE8A6D8BC4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75986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CF08A9-7721-47B2-9A58-FA6D1EB2DA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3FA113FC-2B4E-471F-A61F-469116BE406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2296" y="463826"/>
            <a:ext cx="7646504" cy="6122504"/>
          </a:xfrm>
        </p:spPr>
      </p:pic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59FD725-DAEB-4AA5-B8B2-B6633F6215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84EC44-7052-48EE-AE69-F627B543A9E0}" type="datetime1">
              <a:rPr lang="en-US" smtClean="0"/>
              <a:t>5/30/2022</a:t>
            </a:fld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9A22C97-6A8D-42C0-AB73-36C591A50C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D976D9-431E-4111-9101-1FAE8A6D8BC4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43199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7A4089-D415-4E65-8335-2DCC6CBCD5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7A87B60F-A911-4353-AFDF-7E96A43C9C8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9530" y="874643"/>
            <a:ext cx="8521148" cy="5983357"/>
          </a:xfrm>
        </p:spPr>
      </p:pic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E115ADE-6610-4C68-9CE3-9EF4BD991A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F798B8-5A2A-4F94-AF46-5C4DC5799C59}" type="datetime1">
              <a:rPr lang="en-US" smtClean="0"/>
              <a:t>5/30/2022</a:t>
            </a:fld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093B11-1152-4337-A99C-524D3870D8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D976D9-431E-4111-9101-1FAE8A6D8BC4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578885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FE0E78-4133-4A84-92CB-74418EFB16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B999E626-FE9E-4857-8145-7EA402CAFB7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49328"/>
            <a:ext cx="8875643" cy="6303790"/>
          </a:xfr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54F3B9DA-4222-46B4-9983-4A2324B52864}"/>
                  </a:ext>
                </a:extLst>
              </p14:cNvPr>
              <p14:cNvContentPartPr/>
              <p14:nvPr/>
            </p14:nvContentPartPr>
            <p14:xfrm>
              <a:off x="7733160" y="491040"/>
              <a:ext cx="527040" cy="16128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54F3B9DA-4222-46B4-9983-4A2324B52864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723800" y="481680"/>
                <a:ext cx="545760" cy="180000"/>
              </a:xfrm>
              <a:prstGeom prst="rect">
                <a:avLst/>
              </a:prstGeom>
            </p:spPr>
          </p:pic>
        </mc:Fallback>
      </mc:AlternateContent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41F04A1-5B7D-4DD9-8333-12A199434E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92BDC2-64C3-4CE6-8A33-4D1C17349BD7}" type="datetime1">
              <a:rPr lang="en-US" smtClean="0"/>
              <a:t>5/30/2022</a:t>
            </a:fld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D27DAB-C40F-4869-83BC-2069F7E5F6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D976D9-431E-4111-9101-1FAE8A6D8BC4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3890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8981A3-9C2D-4402-AE48-F545B0D7DE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00DF2A2B-F3E4-40A1-BA73-7470158B360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5148" y="365125"/>
            <a:ext cx="8282609" cy="6127750"/>
          </a:xfr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9DCD9494-C7B0-4092-88F8-A32AC2303DCE}"/>
                  </a:ext>
                </a:extLst>
              </p14:cNvPr>
              <p14:cNvContentPartPr/>
              <p14:nvPr/>
            </p14:nvContentPartPr>
            <p14:xfrm>
              <a:off x="4402440" y="5375520"/>
              <a:ext cx="1420200" cy="54540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9DCD9494-C7B0-4092-88F8-A32AC2303DCE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393080" y="5366160"/>
                <a:ext cx="1438920" cy="564120"/>
              </a:xfrm>
              <a:prstGeom prst="rect">
                <a:avLst/>
              </a:prstGeom>
            </p:spPr>
          </p:pic>
        </mc:Fallback>
      </mc:AlternateContent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261258F-62D8-46A5-8B34-B0C870B161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F015F6-75D6-448D-9C98-EF5E9D79C90C}" type="datetime1">
              <a:rPr lang="en-US" smtClean="0"/>
              <a:t>5/30/2022</a:t>
            </a:fld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5135F9-BD60-467D-A10D-6D0B8869D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D976D9-431E-4111-9101-1FAE8A6D8BC4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9210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F50473AA-FF84-4FA2-85E3-A2217F2F0F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DPF Three Bus Example</a:t>
            </a:r>
          </a:p>
        </p:txBody>
      </p:sp>
      <p:pic>
        <p:nvPicPr>
          <p:cNvPr id="21507" name="Picture 3">
            <a:extLst>
              <a:ext uri="{FF2B5EF4-FFF2-40B4-BE49-F238E27FC236}">
                <a16:creationId xmlns:a16="http://schemas.microsoft.com/office/drawing/2014/main" id="{D4659044-74B9-4FD9-8957-205771FD35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499" b="40446"/>
          <a:stretch>
            <a:fillRect/>
          </a:stretch>
        </p:blipFill>
        <p:spPr bwMode="auto">
          <a:xfrm>
            <a:off x="2286000" y="1752601"/>
            <a:ext cx="7315200" cy="371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8" name="Text Box 4">
            <a:extLst>
              <a:ext uri="{FF2B5EF4-FFF2-40B4-BE49-F238E27FC236}">
                <a16:creationId xmlns:a16="http://schemas.microsoft.com/office/drawing/2014/main" id="{3150B834-DCBF-4206-A970-D30980EAFB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1" y="1397001"/>
            <a:ext cx="78533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/>
              <a:t>Use the FDPF to solve the following three bus system</a:t>
            </a:r>
          </a:p>
        </p:txBody>
      </p:sp>
      <p:graphicFrame>
        <p:nvGraphicFramePr>
          <p:cNvPr id="21509" name="Object 5">
            <a:extLst>
              <a:ext uri="{FF2B5EF4-FFF2-40B4-BE49-F238E27FC236}">
                <a16:creationId xmlns:a16="http://schemas.microsoft.com/office/drawing/2014/main" id="{58C81E59-4E57-4724-82CA-BFD85F4667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0364" y="5181601"/>
          <a:ext cx="3722687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68800" imgH="1524000" progId="Equation.DSMT4">
                  <p:embed/>
                </p:oleObj>
              </mc:Choice>
              <mc:Fallback>
                <p:oleObj name="Equation" r:id="rId4" imgW="4368800" imgH="1524000" progId="Equation.DSMT4">
                  <p:embed/>
                  <p:pic>
                    <p:nvPicPr>
                      <p:cNvPr id="21509" name="Object 5">
                        <a:extLst>
                          <a:ext uri="{FF2B5EF4-FFF2-40B4-BE49-F238E27FC236}">
                            <a16:creationId xmlns:a16="http://schemas.microsoft.com/office/drawing/2014/main" id="{58C81E59-4E57-4724-82CA-BFD85F4667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0364" y="5181601"/>
                        <a:ext cx="3722687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FA5815E-6A0C-4EED-8E8E-5B37070C60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53654-C369-4DB9-8D38-B5DD90F66E9D}" type="datetime1">
              <a:rPr lang="en-US" smtClean="0"/>
              <a:t>5/30/2022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C0E9A7C-32CB-432C-B312-1B493637D4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D976D9-431E-4111-9101-1FAE8A6D8BC4}" type="slidenum">
              <a:rPr lang="en-US" smtClean="0"/>
              <a:t>14</a:t>
            </a:fld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DD5C12-43F9-4D3B-8C2C-211DD160F9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8DEF7197-5AC8-40EB-84D2-B255064C542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05948" y="365126"/>
            <a:ext cx="8001865" cy="5811838"/>
          </a:xfrm>
          <a:prstGeom prst="rect">
            <a:avLst/>
          </a:prstGeom>
        </p:spPr>
      </p:pic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92854CB-0AD7-4CB8-9499-C03F12DD9F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AB5EF-F791-4343-8E78-A6D511760BD4}" type="datetime1">
              <a:rPr lang="en-US" smtClean="0"/>
              <a:t>5/30/2022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8BE5A57-3140-461D-84E5-22CBBBE0B7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D976D9-431E-4111-9101-1FAE8A6D8BC4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953012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FA228B-CF03-46EA-A099-5443B0731A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35C6E8A4-4694-48CD-A3B0-CE95A53F8B7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54157" y="789781"/>
            <a:ext cx="9094718" cy="4962525"/>
          </a:xfrm>
          <a:prstGeom prst="rect">
            <a:avLst/>
          </a:prstGeom>
        </p:spPr>
      </p:pic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A041CFE-D060-43E2-AA86-2C05BD572E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1F6C0F-4DD2-4341-B01E-9BAB23B232D7}" type="datetime1">
              <a:rPr lang="en-US" smtClean="0"/>
              <a:t>5/30/2022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44E39DE-3B13-4937-AF82-4D2069005F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D976D9-431E-4111-9101-1FAE8A6D8BC4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18639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A90A9A-17E0-4315-846C-5817015748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pic>
        <p:nvPicPr>
          <p:cNvPr id="1026" name="Picture 2" descr="COMPARISION BETWEEN ITERATIVE METHODS &lt;ul&gt;&lt;li&gt;Gauss – Seidal Method &lt;/li&gt;&lt;/ul&gt;&lt;ul&gt;&lt;li&gt;Computer memory requirement is less....">
            <a:extLst>
              <a:ext uri="{FF2B5EF4-FFF2-40B4-BE49-F238E27FC236}">
                <a16:creationId xmlns:a16="http://schemas.microsoft.com/office/drawing/2014/main" id="{0837C9A4-508F-4570-845C-4D87673D7FA5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5704" y="596348"/>
            <a:ext cx="10515600" cy="609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F13E59C-957D-4DAE-B070-E8A238706B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3A51C-6F9D-47B7-A5C3-86BB4B642DC8}" type="datetime1">
              <a:rPr lang="en-US" smtClean="0"/>
              <a:t>5/30/2022</a:t>
            </a:fld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551D08-C04B-4D2B-8CC9-CA081ECD85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D976D9-431E-4111-9101-1FAE8A6D8BC4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50041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4633A1-C31A-4489-BE44-199D133918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pic>
        <p:nvPicPr>
          <p:cNvPr id="2050" name="Picture 2" descr="NEWTON – RAPHSON METHOD &lt;ul&gt;&lt;li&gt;Superior convergence because of quadratic convergence. &lt;/li&gt;&lt;/ul&gt;&lt;ul&gt;&lt;li&gt;It has an 1:8 ite...">
            <a:extLst>
              <a:ext uri="{FF2B5EF4-FFF2-40B4-BE49-F238E27FC236}">
                <a16:creationId xmlns:a16="http://schemas.microsoft.com/office/drawing/2014/main" id="{46079A49-035B-421A-A043-12E8F5AF430F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957" y="728870"/>
            <a:ext cx="8998226" cy="54480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5F151FA-E210-4721-A36A-7D9A294F3B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CC44B1-15BA-426D-9BD6-333796CDD7F7}" type="datetime1">
              <a:rPr lang="en-US" smtClean="0"/>
              <a:t>5/30/2022</a:t>
            </a:fld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35052C8-963F-44EA-90A7-A5580F07F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D976D9-431E-4111-9101-1FAE8A6D8BC4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319625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FCEF77-95A8-429C-B025-7E62DE2F08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pic>
        <p:nvPicPr>
          <p:cNvPr id="3074" name="Picture 2" descr="FAST DECOUPLED METHOD &lt;ul&gt;&lt;li&gt;It is simple and computationally efficient. &lt;/li&gt;&lt;/ul&gt;&lt;ul&gt;&lt;li&gt;Storage of jacobian matrix ele...">
            <a:extLst>
              <a:ext uri="{FF2B5EF4-FFF2-40B4-BE49-F238E27FC236}">
                <a16:creationId xmlns:a16="http://schemas.microsoft.com/office/drawing/2014/main" id="{63D5EFD6-7A0E-45CB-A138-F59AFF781ED0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339" y="119270"/>
            <a:ext cx="10416209" cy="609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CA27D09-8755-43AC-86F8-0E9BB13E3A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8FB912-007D-4B8B-9EAE-1F1F6DB86ECD}" type="datetime1">
              <a:rPr lang="en-US" smtClean="0"/>
              <a:t>5/30/2022</a:t>
            </a:fld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63C8BC6-701B-4CF6-A61E-0567126D95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D976D9-431E-4111-9101-1FAE8A6D8BC4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1677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08448A-AD53-40AB-A672-299A0033E5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43258"/>
          </a:xfrm>
        </p:spPr>
        <p:txBody>
          <a:bodyPr>
            <a:normAutofit fontScale="90000"/>
          </a:bodyPr>
          <a:lstStyle/>
          <a:p>
            <a:r>
              <a:rPr lang="en-US" b="1" u="sng" dirty="0"/>
              <a:t>Decoupled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2B5BC79-7F99-4285-A348-7023F677321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967410"/>
                <a:ext cx="10515600" cy="5890590"/>
              </a:xfrm>
            </p:spPr>
            <p:txBody>
              <a:bodyPr/>
              <a:lstStyle/>
              <a:p>
                <a:r>
                  <a:rPr lang="en-US" dirty="0"/>
                  <a:t>Form N-R method,     [B] = [J][</a:t>
                </a:r>
                <a:r>
                  <a:rPr lang="el-GR" dirty="0">
                    <a:latin typeface="Arial" panose="020B0604020202020204" pitchFamily="34" charset="0"/>
                    <a:cs typeface="Arial" panose="020B0604020202020204" pitchFamily="34" charset="0"/>
                  </a:rPr>
                  <a:t>Δ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x]</a:t>
                </a:r>
              </a:p>
              <a:p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Consider a 3 bus power system network as shown for the</a:t>
                </a:r>
              </a:p>
              <a:p>
                <a:pPr marL="0" indent="0">
                  <a:buNone/>
                </a:pP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network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  <m:brk m:alnAt="7"/>
                                </m:rPr>
                                <a:rPr lang="el-GR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Δ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𝑃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l-GR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Δ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𝑃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3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l-GR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eqArr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Δ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𝑄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Δ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𝑄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3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 =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𝑑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𝑃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𝑑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l-GR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δ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𝑑𝑃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𝑑</m:t>
                                  </m:r>
                                  <m:r>
                                    <m:rPr>
                                      <m:sty m:val="p"/>
                                      <m:brk m:alnAt="7"/>
                                    </m:rPr>
                                    <a:rPr lang="el-GR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δ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𝑑𝑃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𝑑𝑉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  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𝑑𝑃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𝑑𝑉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eqArrPr>
                                <m:e>
                                  <m:f>
                                    <m:f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𝑑𝑃</m:t>
                                      </m:r>
                                      <m:r>
                                        <a:rPr lang="en-US" b="0" i="1" baseline="-25000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3</m:t>
                                      </m:r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𝑑</m:t>
                                      </m:r>
                                      <m:r>
                                        <m:rPr>
                                          <m:sty m:val="p"/>
                                          <m:brk m:alnAt="7"/>
                                        </m:rPr>
                                        <a:rPr lang="el-GR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δ</m:t>
                                      </m:r>
                                      <m:r>
                                        <a:rPr lang="en-US" b="0" i="1" baseline="-25000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  <m:e>
                                  <m:f>
                                    <m:f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𝑑𝑄</m:t>
                                      </m:r>
                                      <m:r>
                                        <a:rPr lang="en-US" b="0" i="1" baseline="-25000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2</m:t>
                                      </m:r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𝑑</m:t>
                                      </m:r>
                                      <m:r>
                                        <m:rPr>
                                          <m:sty m:val="p"/>
                                          <m:brk m:alnAt="7"/>
                                        </m:rPr>
                                        <a:rPr lang="el-GR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δ</m:t>
                                      </m:r>
                                      <m:r>
                                        <a:rPr lang="en-US" b="0" i="1" baseline="-25000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eqArr>
                            </m:e>
                            <m:e>
                              <m:eqArr>
                                <m:eqArr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eqArrPr>
                                <m:e>
                                  <m:f>
                                    <m:f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𝑑𝑃</m:t>
                                      </m:r>
                                      <m:r>
                                        <a:rPr lang="en-US" b="0" i="1" baseline="-25000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3</m:t>
                                      </m:r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𝑑</m:t>
                                      </m:r>
                                      <m:r>
                                        <m:rPr>
                                          <m:sty m:val="p"/>
                                          <m:brk m:alnAt="7"/>
                                        </m:rPr>
                                        <a:rPr lang="el-GR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δ</m:t>
                                      </m:r>
                                      <m:r>
                                        <a:rPr lang="en-US" b="0" i="1" baseline="-25000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3</m:t>
                                      </m:r>
                                    </m:den>
                                  </m:f>
                                </m:e>
                                <m:e>
                                  <m:f>
                                    <m:f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𝑑𝑄</m:t>
                                      </m:r>
                                      <m:r>
                                        <a:rPr lang="en-US" b="0" i="1" baseline="-25000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2</m:t>
                                      </m:r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𝑑</m:t>
                                      </m:r>
                                      <m:r>
                                        <m:rPr>
                                          <m:sty m:val="p"/>
                                          <m:brk m:alnAt="7"/>
                                        </m:rPr>
                                        <a:rPr lang="el-GR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δ</m:t>
                                      </m:r>
                                      <m:r>
                                        <a:rPr lang="en-US" b="0" i="1" baseline="-25000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3</m:t>
                                      </m:r>
                                    </m:den>
                                  </m:f>
                                </m:e>
                              </m:eqArr>
                            </m:e>
                            <m:e>
                              <m:eqArr>
                                <m:eqArr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eqArrPr>
                                <m:e>
                                  <m:f>
                                    <m:f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𝑑𝑃</m:t>
                                      </m:r>
                                      <m:r>
                                        <a:rPr lang="en-US" b="0" i="1" baseline="-25000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3</m:t>
                                      </m:r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𝑑𝑉</m:t>
                                      </m:r>
                                      <m:r>
                                        <a:rPr lang="en-US" b="0" i="1" baseline="-25000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   </m:t>
                                  </m:r>
                                  <m:f>
                                    <m:f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𝑑𝑃</m:t>
                                      </m:r>
                                      <m:r>
                                        <a:rPr lang="en-US" b="0" i="1" baseline="-25000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3</m:t>
                                      </m:r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𝑑𝑉</m:t>
                                      </m:r>
                                      <m:r>
                                        <a:rPr lang="en-US" b="0" i="1" baseline="-25000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3</m:t>
                                      </m:r>
                                    </m:den>
                                  </m:f>
                                </m:e>
                                <m:e>
                                  <m:f>
                                    <m:f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𝑑𝑄</m:t>
                                      </m:r>
                                      <m:r>
                                        <a:rPr lang="en-US" b="0" i="1" baseline="-25000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2</m:t>
                                      </m:r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𝑑𝑉</m:t>
                                      </m:r>
                                      <m:r>
                                        <a:rPr lang="en-US" b="0" i="1" baseline="-25000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  </m:t>
                                  </m:r>
                                  <m:f>
                                    <m:f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𝑑𝑄</m:t>
                                      </m:r>
                                      <m:r>
                                        <a:rPr lang="en-US" b="0" i="1" baseline="-25000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2</m:t>
                                      </m:r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𝑑𝑉</m:t>
                                      </m:r>
                                      <m:r>
                                        <a:rPr lang="en-US" b="0" i="1" baseline="-25000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3</m:t>
                                      </m:r>
                                    </m:den>
                                  </m:f>
                                </m:e>
                              </m:eqArr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𝑑𝑄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𝑑</m:t>
                                  </m:r>
                                  <m:r>
                                    <m:rPr>
                                      <m:sty m:val="p"/>
                                      <m:brk m:alnAt="7"/>
                                    </m:rPr>
                                    <a:rPr lang="el-GR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δ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𝑑𝑄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𝑑</m:t>
                                  </m:r>
                                  <m:r>
                                    <m:rPr>
                                      <m:sty m:val="p"/>
                                      <m:brk m:alnAt="7"/>
                                    </m:rPr>
                                    <a:rPr lang="el-GR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δ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𝑑𝑄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𝑑𝑉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 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𝑑𝑄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𝑑𝑉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*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  <m:brk m:alnAt="7"/>
                                </m:rPr>
                                <a:rPr lang="el-GR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Δ</m:t>
                              </m:r>
                              <m:r>
                                <m:rPr>
                                  <m:sty m:val="p"/>
                                </m:rPr>
                                <a:rPr lang="el-GR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δ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  <m:brk m:alnAt="7"/>
                                </m:rPr>
                                <a:rPr lang="el-GR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Δ</m:t>
                              </m:r>
                              <m:r>
                                <m:rPr>
                                  <m:sty m:val="p"/>
                                </m:rPr>
                                <a:rPr lang="el-GR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δ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l-GR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eqArrPr>
                                <m:e>
                                  <m:r>
                                    <m:rPr>
                                      <m:sty m:val="p"/>
                                      <m:brk m:alnAt="7"/>
                                    </m:rPr>
                                    <a:rPr lang="el-GR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Δ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𝑉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m:rPr>
                                      <m:sty m:val="p"/>
                                      <m:brk m:alnAt="7"/>
                                    </m:rPr>
                                    <a:rPr lang="el-GR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Δ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𝑉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3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2B5BC79-7F99-4285-A348-7023F677321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967410"/>
                <a:ext cx="10515600" cy="5890590"/>
              </a:xfrm>
              <a:blipFill>
                <a:blip r:embed="rId2"/>
                <a:stretch>
                  <a:fillRect l="-1043" t="-20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E998DF17-D5E9-4D17-B39F-78A64850FA0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3776" y="1583708"/>
            <a:ext cx="4124901" cy="1517300"/>
          </a:xfrm>
          <a:prstGeom prst="rect">
            <a:avLst/>
          </a:prstGeom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983EDC7-158A-4ADD-8AEF-84C8BADC23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96128C-7D62-4C0E-901C-D7B24B7D09A5}" type="datetime1">
              <a:rPr lang="en-US" smtClean="0"/>
              <a:t>5/30/2022</a:t>
            </a:fld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2C0A60-487E-46D0-A788-82FB085059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D976D9-431E-4111-9101-1FAE8A6D8BC4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949950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95412A-A9CA-4BF9-AA0E-B8C2EE4575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Q. Write down comparison chart between gauss-</a:t>
            </a:r>
            <a:r>
              <a:rPr lang="en-US" b="1" dirty="0" err="1"/>
              <a:t>siedal</a:t>
            </a:r>
            <a:r>
              <a:rPr lang="en-US" b="1" dirty="0"/>
              <a:t>, newton Raphson and fast decoupled method for load flow analysis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C3884B-2DD6-4FBC-B4E7-41B4D2BC36E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A8652AA-4B4F-4160-A776-9B29FAECF3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C9C08-DD92-4D13-85AC-898CE2CB01C0}" type="datetime1">
              <a:rPr lang="en-US" smtClean="0"/>
              <a:t>5/30/2022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60BB797-8710-4497-BCCF-F7F377E42D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D976D9-431E-4111-9101-1FAE8A6D8BC4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1358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907F87-40F3-449F-BBE9-29FB19D09D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CC5E1F9-09A6-4FAB-8C15-9CE88F3F77A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4800" y="149776"/>
                <a:ext cx="11049000" cy="6721475"/>
              </a:xfrm>
            </p:spPr>
            <p:txBody>
              <a:bodyPr>
                <a:normAutofit/>
              </a:bodyPr>
              <a:lstStyle/>
              <a:p>
                <a:r>
                  <a:rPr lang="en-US" b="1" u="sng" dirty="0"/>
                  <a:t>Assumption for decoupled method</a:t>
                </a:r>
              </a:p>
              <a:p>
                <a:pPr marL="514350" indent="-514350">
                  <a:buAutoNum type="arabicParenR"/>
                </a:pPr>
                <a:r>
                  <a:rPr lang="en-US" dirty="0"/>
                  <a:t>Active power is clearly associated with power angle and less associated with voltage magnitude i.e. </a:t>
                </a:r>
                <a:r>
                  <a:rPr lang="en-US" dirty="0" err="1"/>
                  <a:t>dP</a:t>
                </a:r>
                <a:r>
                  <a:rPr lang="en-US" dirty="0"/>
                  <a:t>/d</a:t>
                </a:r>
                <a:r>
                  <a:rPr lang="el-GR" dirty="0">
                    <a:latin typeface="Arial" panose="020B0604020202020204" pitchFamily="34" charset="0"/>
                    <a:cs typeface="Arial" panose="020B0604020202020204" pitchFamily="34" charset="0"/>
                  </a:rPr>
                  <a:t>δ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≠ 0 but </a:t>
                </a:r>
                <a:r>
                  <a:rPr lang="en-US" dirty="0" err="1"/>
                  <a:t>dP</a:t>
                </a:r>
                <a:r>
                  <a:rPr lang="en-US" dirty="0"/>
                  <a:t>/</a:t>
                </a:r>
                <a:r>
                  <a:rPr lang="en-US" dirty="0" err="1"/>
                  <a:t>dV</a:t>
                </a:r>
                <a:r>
                  <a:rPr lang="en-US" dirty="0"/>
                  <a:t> 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≈</a:t>
                </a:r>
                <a:r>
                  <a:rPr lang="en-US" dirty="0"/>
                  <a:t> 0.</a:t>
                </a:r>
              </a:p>
              <a:p>
                <a:pPr marL="514350" indent="-514350">
                  <a:buFont typeface="Arial" panose="020B0604020202020204" pitchFamily="34" charset="0"/>
                  <a:buAutoNum type="arabicParenR"/>
                </a:pPr>
                <a:r>
                  <a:rPr lang="en-US" dirty="0"/>
                  <a:t>Reactive power is clearly associated with voltage magnitude and less associated with power angle i.e. </a:t>
                </a:r>
                <a:r>
                  <a:rPr lang="en-US" dirty="0" err="1"/>
                  <a:t>dQ</a:t>
                </a:r>
                <a:r>
                  <a:rPr lang="en-US" dirty="0"/>
                  <a:t>/</a:t>
                </a:r>
                <a:r>
                  <a:rPr lang="en-US" dirty="0" err="1"/>
                  <a:t>d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≠ 0 but </a:t>
                </a:r>
                <a:r>
                  <a:rPr lang="en-US" dirty="0" err="1"/>
                  <a:t>dQ</a:t>
                </a:r>
                <a:r>
                  <a:rPr lang="en-US" dirty="0"/>
                  <a:t>/d</a:t>
                </a:r>
                <a:r>
                  <a:rPr lang="el-GR" dirty="0">
                    <a:latin typeface="Arial" panose="020B0604020202020204" pitchFamily="34" charset="0"/>
                    <a:cs typeface="Arial" panose="020B0604020202020204" pitchFamily="34" charset="0"/>
                  </a:rPr>
                  <a:t>δ</a:t>
                </a:r>
                <a:r>
                  <a:rPr lang="en-US" dirty="0"/>
                  <a:t> 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≈</a:t>
                </a:r>
                <a:r>
                  <a:rPr lang="en-US" dirty="0"/>
                  <a:t> 0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so above equation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  <m:brk m:alnAt="7"/>
                                </m:rPr>
                                <a:rPr lang="el-GR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Δ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𝑃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l-GR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Δ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𝑃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3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l-GR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eqArr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Δ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𝑄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Δ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𝑄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3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 =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𝑑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𝑃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𝑑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l-GR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δ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𝑑𝑃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𝑑</m:t>
                                  </m:r>
                                  <m:r>
                                    <m:rPr>
                                      <m:sty m:val="p"/>
                                      <m:brk m:alnAt="7"/>
                                    </m:rPr>
                                    <a:rPr lang="el-GR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δ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0   0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eqArrPr>
                                <m:e>
                                  <m:f>
                                    <m:f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𝑑𝑃</m:t>
                                      </m:r>
                                      <m:r>
                                        <a:rPr lang="en-US" b="0" i="1" baseline="-25000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3</m:t>
                                      </m:r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𝑑</m:t>
                                      </m:r>
                                      <m:r>
                                        <m:rPr>
                                          <m:sty m:val="p"/>
                                          <m:brk m:alnAt="7"/>
                                        </m:rPr>
                                        <a:rPr lang="el-GR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δ</m:t>
                                      </m:r>
                                      <m:r>
                                        <a:rPr lang="en-US" b="0" i="1" baseline="-25000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0</m:t>
                                  </m:r>
                                </m:e>
                              </m:eqArr>
                            </m:e>
                            <m:e>
                              <m:eqArr>
                                <m:eqArr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eqArrPr>
                                <m:e>
                                  <m:f>
                                    <m:f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𝑑𝑃</m:t>
                                      </m:r>
                                      <m:r>
                                        <a:rPr lang="en-US" b="0" i="1" baseline="-25000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3</m:t>
                                      </m:r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𝑑</m:t>
                                      </m:r>
                                      <m:r>
                                        <m:rPr>
                                          <m:sty m:val="p"/>
                                          <m:brk m:alnAt="7"/>
                                        </m:rPr>
                                        <a:rPr lang="el-GR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δ</m:t>
                                      </m:r>
                                      <m:r>
                                        <a:rPr lang="en-US" b="0" i="1" baseline="-25000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3</m:t>
                                      </m:r>
                                    </m:den>
                                  </m:f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0</m:t>
                                  </m:r>
                                </m:e>
                              </m:eqArr>
                            </m:e>
                            <m:e>
                              <m:eqArr>
                                <m:eqArr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0  0</m:t>
                                  </m:r>
                                </m:e>
                                <m:e>
                                  <m:f>
                                    <m:f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𝑑𝑄</m:t>
                                      </m:r>
                                      <m:r>
                                        <a:rPr lang="en-US" b="0" i="1" baseline="-25000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2</m:t>
                                      </m:r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𝑑𝑉</m:t>
                                      </m:r>
                                      <m:r>
                                        <a:rPr lang="en-US" b="0" i="1" baseline="-25000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  </m:t>
                                  </m:r>
                                  <m:f>
                                    <m:f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𝑑𝑄</m:t>
                                      </m:r>
                                      <m:r>
                                        <a:rPr lang="en-US" b="0" i="1" baseline="-25000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2</m:t>
                                      </m:r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𝑑𝑉</m:t>
                                      </m:r>
                                      <m:r>
                                        <a:rPr lang="en-US" b="0" i="1" baseline="-25000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3</m:t>
                                      </m:r>
                                    </m:den>
                                  </m:f>
                                </m:e>
                              </m:eqAr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0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𝑑𝑄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𝑑𝑉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 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𝑑𝑄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𝑑𝑉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*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  <m:brk m:alnAt="7"/>
                                </m:rPr>
                                <a:rPr lang="el-GR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Δ</m:t>
                              </m:r>
                              <m:r>
                                <m:rPr>
                                  <m:sty m:val="p"/>
                                </m:rPr>
                                <a:rPr lang="el-GR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δ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  <m:brk m:alnAt="7"/>
                                </m:rPr>
                                <a:rPr lang="el-GR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Δ</m:t>
                              </m:r>
                              <m:r>
                                <m:rPr>
                                  <m:sty m:val="p"/>
                                </m:rPr>
                                <a:rPr lang="el-GR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δ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l-GR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eqArrPr>
                                <m:e>
                                  <m:r>
                                    <m:rPr>
                                      <m:sty m:val="p"/>
                                      <m:brk m:alnAt="7"/>
                                    </m:rPr>
                                    <a:rPr lang="el-GR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Δ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𝑉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m:rPr>
                                      <m:sty m:val="p"/>
                                      <m:brk m:alnAt="7"/>
                                    </m:rPr>
                                    <a:rPr lang="el-GR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Δ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𝑉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3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pPr marL="514350" indent="-514350">
                  <a:buAutoNum type="arabicParenR"/>
                </a:pPr>
                <a:endParaRPr lang="en-US" dirty="0"/>
              </a:p>
              <a:p>
                <a:pPr marL="514350" indent="-514350">
                  <a:buAutoNum type="arabicParenR"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CC5E1F9-09A6-4FAB-8C15-9CE88F3F77A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149776"/>
                <a:ext cx="11049000" cy="6721475"/>
              </a:xfrm>
              <a:blipFill>
                <a:blip r:embed="rId2"/>
                <a:stretch>
                  <a:fillRect l="-1158" t="-1543" r="-8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CAAA97-3600-474B-9B04-BCA15A83C3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7B10AB-3561-47FA-89FE-9114E5E241E1}" type="datetime1">
              <a:rPr lang="en-US" smtClean="0"/>
              <a:t>5/30/2022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98CDEE3-2041-4ECF-8DA7-6319F40A1D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D976D9-431E-4111-9101-1FAE8A6D8BC4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21740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CA04F6-EB68-4B14-926E-DF925F554B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B91FF09-6E09-4C7D-9380-0DE20E61A9B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Rearranging above equation.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  <m:brk m:alnAt="7"/>
                                </m:rPr>
                                <a:rPr lang="el-GR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Δ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𝑃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  <m:brk m:alnAt="7"/>
                                </m:rPr>
                                <a:rPr lang="el-GR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Δ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𝑃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𝑑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𝑃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𝑑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l-GR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δ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𝑑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𝑃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𝑑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l-GR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δ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𝑑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𝑃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𝑑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l-GR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δ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𝑑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𝑃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𝑑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l-GR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δ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*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  <m:brk m:alnAt="7"/>
                                </m:rPr>
                                <a:rPr lang="el-GR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Δ</m:t>
                              </m:r>
                              <m:r>
                                <m:rPr>
                                  <m:sty m:val="p"/>
                                </m:rPr>
                                <a:rPr lang="el-GR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δ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  <m:brk m:alnAt="7"/>
                                </m:rPr>
                                <a:rPr lang="el-GR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Δ</m:t>
                              </m:r>
                              <m:r>
                                <m:rPr>
                                  <m:sty m:val="p"/>
                                </m:rPr>
                                <a:rPr lang="el-GR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δ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b="0" dirty="0"/>
              </a:p>
              <a:p>
                <a:pPr marL="0" indent="0">
                  <a:buNone/>
                </a:pPr>
                <a:r>
                  <a:rPr lang="en-US" dirty="0"/>
                  <a:t>   	`	             		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  <m:brk m:alnAt="7"/>
                                </m:rPr>
                                <a:rPr lang="el-GR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Δ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𝑄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  <m:brk m:alnAt="7"/>
                                </m:rPr>
                                <a:rPr lang="el-GR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Δ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𝑄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𝑑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𝑄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𝑑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𝑉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𝑑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𝑄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𝑑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𝑉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𝑑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𝑄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𝑑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𝑉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𝑑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𝑄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𝑑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𝑉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*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  <m:brk m:alnAt="7"/>
                                </m:rPr>
                                <a:rPr lang="el-GR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Δ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𝑉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  <m:brk m:alnAt="7"/>
                                </m:rPr>
                                <a:rPr lang="el-GR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Δ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𝑉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So, these above two equation is called decoupled matrix equation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B91FF09-6E09-4C7D-9380-0DE20E61A9B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9BFE23-E3A8-4A94-AFB3-0E4AA0F898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BD8FDC-48D8-46C5-BC91-A07F05C9607A}" type="datetime1">
              <a:rPr lang="en-US" smtClean="0"/>
              <a:t>5/30/2022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DB4FDE0-717A-4C85-B9B7-92652A86CD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D976D9-431E-4111-9101-1FAE8A6D8BC4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48700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772DDD-0683-46A0-A807-0404B9A4E1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834888"/>
          </a:xfrm>
        </p:spPr>
        <p:txBody>
          <a:bodyPr>
            <a:normAutofit/>
          </a:bodyPr>
          <a:lstStyle/>
          <a:p>
            <a:r>
              <a:rPr lang="en-US" u="sng" dirty="0"/>
              <a:t>Fast decoupled metho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A2B98E-23BF-49E7-9CB9-9A056ACFB6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8052" y="834888"/>
            <a:ext cx="11317357" cy="5844208"/>
          </a:xfrm>
        </p:spPr>
        <p:txBody>
          <a:bodyPr/>
          <a:lstStyle/>
          <a:p>
            <a:r>
              <a:rPr lang="en-US" dirty="0"/>
              <a:t>Additional assumption to decoupled method</a:t>
            </a:r>
          </a:p>
          <a:p>
            <a:pPr marL="514350" indent="-514350">
              <a:buAutoNum type="arabicParenR"/>
            </a:pPr>
            <a:r>
              <a:rPr lang="en-US" dirty="0"/>
              <a:t>Difference between phase angle of two buses is very small. i.e. if </a:t>
            </a:r>
            <a:r>
              <a:rPr lang="en-US" dirty="0" err="1"/>
              <a:t>i</a:t>
            </a:r>
            <a:r>
              <a:rPr lang="en-US" dirty="0"/>
              <a:t> and j are two buses then   </a:t>
            </a:r>
            <a:r>
              <a:rPr lang="el-GR" dirty="0"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el-GR" dirty="0"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0. </a:t>
            </a:r>
          </a:p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 so cos(</a:t>
            </a:r>
            <a:r>
              <a:rPr lang="el-GR" dirty="0"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el-GR" dirty="0"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)=1 and sin(</a:t>
            </a:r>
            <a:r>
              <a:rPr lang="el-GR" dirty="0"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el-GR" dirty="0"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)≈ 0</a:t>
            </a:r>
          </a:p>
          <a:p>
            <a:pPr marL="0" indent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2) Voltage magnitude on each bus is nearly equal to 1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.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3) A transmission has higher reactance compared to reactance of line.   	So R ≈ 0.</a:t>
            </a:r>
          </a:p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4) Reactive power at normal case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is much smaller than reactive power when all the lines connected to bus k are short circuited ( (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kk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) where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kk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is self susceptance of bus k  </a:t>
            </a:r>
          </a:p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       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i.e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&lt;&lt; V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kk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is neglected in some cases.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C04952-9885-44F8-9B83-DDFC662918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194C24-2322-41A2-B87C-DC4E55A4D2D1}" type="datetime1">
              <a:rPr lang="en-US" smtClean="0"/>
              <a:t>5/30/2022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67225CC-932C-4C80-BD18-C6E2F518AB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D976D9-431E-4111-9101-1FAE8A6D8BC4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85428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C6A9E3-6EA3-4E35-9873-DB364BB584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962FC14-08EA-4B24-A20F-76AB49ECD22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58686" y="106017"/>
                <a:ext cx="11433313" cy="6386858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/>
                  <a:t>As, </a:t>
                </a:r>
                <a:r>
                  <a:rPr lang="en-US" dirty="0" err="1"/>
                  <a:t>B</a:t>
                </a:r>
                <a:r>
                  <a:rPr lang="en-US" baseline="-25000" dirty="0" err="1"/>
                  <a:t>ij</a:t>
                </a:r>
                <a:r>
                  <a:rPr lang="en-US" dirty="0"/>
                  <a:t> =Y</a:t>
                </a:r>
                <a:r>
                  <a:rPr lang="en-US" baseline="-25000" dirty="0"/>
                  <a:t>i j</a:t>
                </a:r>
                <a:r>
                  <a:rPr lang="en-US" dirty="0"/>
                  <a:t> * sin </a:t>
                </a:r>
                <a:r>
                  <a:rPr lang="el-GR" dirty="0"/>
                  <a:t>θ</a:t>
                </a:r>
                <a:r>
                  <a:rPr lang="en-US" baseline="-25000" dirty="0" err="1"/>
                  <a:t>i</a:t>
                </a:r>
                <a:r>
                  <a:rPr lang="en-US" baseline="-25000" dirty="0"/>
                  <a:t> j  </a:t>
                </a:r>
                <a:r>
                  <a:rPr lang="en-US" dirty="0"/>
                  <a:t>and substituting </a:t>
                </a:r>
                <a:r>
                  <a:rPr lang="el-GR" dirty="0">
                    <a:latin typeface="Arial" panose="020B0604020202020204" pitchFamily="34" charset="0"/>
                    <a:cs typeface="Arial" panose="020B0604020202020204" pitchFamily="34" charset="0"/>
                  </a:rPr>
                  <a:t>δ</a:t>
                </a:r>
                <a:r>
                  <a:rPr lang="en-US" baseline="-25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– </a:t>
                </a:r>
                <a:r>
                  <a:rPr lang="el-GR" dirty="0">
                    <a:latin typeface="Arial" panose="020B0604020202020204" pitchFamily="34" charset="0"/>
                    <a:cs typeface="Arial" panose="020B0604020202020204" pitchFamily="34" charset="0"/>
                  </a:rPr>
                  <a:t>δ</a:t>
                </a:r>
                <a:r>
                  <a:rPr lang="en-US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j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= 0 we get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𝑃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m:rPr>
                            <m:sty m:val="p"/>
                          </m:rPr>
                          <a:rPr lang="el-GR" b="0" i="1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21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1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ɵ</m:t>
                            </m:r>
                            <m:r>
                              <a:rPr lang="en-US" b="0" i="1" baseline="-25000" smtClean="0">
                                <a:latin typeface="Cambria Math" panose="02040503050406030204" pitchFamily="18" charset="0"/>
                              </a:rPr>
                              <m:t>21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lang="el-GR" b="0" i="1" smtClean="0"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en-US" b="0" i="1" baseline="-2500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l-GR" b="0" i="1" smtClean="0"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en-US" b="0" i="1" baseline="-2500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23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sin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⁡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ɵ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23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l-GR" b="0" i="1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l-GR" b="0" i="1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b="0" i="1" dirty="0">
                    <a:latin typeface="Cambria Math" panose="02040503050406030204" pitchFamily="18" charset="0"/>
                  </a:rPr>
                  <a:t> + Y</a:t>
                </a:r>
                <a:r>
                  <a:rPr lang="en-US" b="0" i="1" baseline="-25000" dirty="0">
                    <a:latin typeface="Cambria Math" panose="02040503050406030204" pitchFamily="18" charset="0"/>
                  </a:rPr>
                  <a:t>22</a:t>
                </a:r>
                <a:r>
                  <a:rPr lang="en-US" b="0" i="1" dirty="0">
                    <a:latin typeface="Cambria Math" panose="02040503050406030204" pitchFamily="18" charset="0"/>
                  </a:rPr>
                  <a:t> V</a:t>
                </a:r>
                <a:r>
                  <a:rPr lang="en-US" b="0" i="1" baseline="-25000" dirty="0">
                    <a:latin typeface="Cambria Math" panose="02040503050406030204" pitchFamily="18" charset="0"/>
                  </a:rPr>
                  <a:t>2</a:t>
                </a:r>
                <a:r>
                  <a:rPr lang="en-US" b="0" i="1" baseline="30000" dirty="0">
                    <a:latin typeface="Cambria Math" panose="02040503050406030204" pitchFamily="18" charset="0"/>
                  </a:rPr>
                  <a:t>2</a:t>
                </a:r>
                <a:r>
                  <a:rPr lang="en-US" b="0" i="1" dirty="0">
                    <a:latin typeface="Cambria Math" panose="02040503050406030204" pitchFamily="18" charset="0"/>
                  </a:rPr>
                  <a:t> sin</a:t>
                </a:r>
                <a:r>
                  <a:rPr lang="en-US" b="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ɵ</a:t>
                </a:r>
                <a:r>
                  <a:rPr lang="en-US" b="0" i="1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22</a:t>
                </a:r>
                <a:r>
                  <a:rPr lang="en-US" b="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- </a:t>
                </a:r>
                <a:r>
                  <a:rPr lang="en-US" b="0" i="1" dirty="0">
                    <a:latin typeface="Cambria Math" panose="02040503050406030204" pitchFamily="18" charset="0"/>
                  </a:rPr>
                  <a:t>Y</a:t>
                </a:r>
                <a:r>
                  <a:rPr lang="en-US" b="0" i="1" baseline="-25000" dirty="0">
                    <a:latin typeface="Cambria Math" panose="02040503050406030204" pitchFamily="18" charset="0"/>
                  </a:rPr>
                  <a:t>22</a:t>
                </a:r>
                <a:r>
                  <a:rPr lang="en-US" b="0" i="1" dirty="0">
                    <a:latin typeface="Cambria Math" panose="02040503050406030204" pitchFamily="18" charset="0"/>
                  </a:rPr>
                  <a:t> V</a:t>
                </a:r>
                <a:r>
                  <a:rPr lang="en-US" b="0" i="1" baseline="-25000" dirty="0">
                    <a:latin typeface="Cambria Math" panose="02040503050406030204" pitchFamily="18" charset="0"/>
                  </a:rPr>
                  <a:t>2</a:t>
                </a:r>
                <a:r>
                  <a:rPr lang="en-US" b="0" i="1" baseline="30000" dirty="0">
                    <a:latin typeface="Cambria Math" panose="02040503050406030204" pitchFamily="18" charset="0"/>
                  </a:rPr>
                  <a:t>2</a:t>
                </a:r>
                <a:r>
                  <a:rPr lang="en-US" b="0" i="1" dirty="0">
                    <a:latin typeface="Cambria Math" panose="02040503050406030204" pitchFamily="18" charset="0"/>
                  </a:rPr>
                  <a:t> sin</a:t>
                </a:r>
                <a:r>
                  <a:rPr lang="en-US" b="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ɵ</a:t>
                </a:r>
                <a:r>
                  <a:rPr lang="en-US" b="0" i="1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22</a:t>
                </a:r>
                <a:r>
                  <a:rPr lang="en-US" b="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dirty="0"/>
                  <a:t>  	  </a:t>
                </a:r>
                <a:r>
                  <a:rPr lang="en-US" b="0" dirty="0"/>
                  <a:t>= - Q</a:t>
                </a:r>
                <a:r>
                  <a:rPr lang="en-US" b="0" baseline="-25000" dirty="0"/>
                  <a:t>2</a:t>
                </a:r>
                <a:r>
                  <a:rPr lang="en-US" b="0" dirty="0"/>
                  <a:t> - </a:t>
                </a:r>
                <a:r>
                  <a:rPr lang="en-US" b="0" i="1" dirty="0">
                    <a:latin typeface="Cambria Math" panose="02040503050406030204" pitchFamily="18" charset="0"/>
                  </a:rPr>
                  <a:t>Y</a:t>
                </a:r>
                <a:r>
                  <a:rPr lang="en-US" b="0" i="1" baseline="-25000" dirty="0">
                    <a:latin typeface="Cambria Math" panose="02040503050406030204" pitchFamily="18" charset="0"/>
                  </a:rPr>
                  <a:t>22</a:t>
                </a:r>
                <a:r>
                  <a:rPr lang="en-US" b="0" i="1" dirty="0">
                    <a:latin typeface="Cambria Math" panose="02040503050406030204" pitchFamily="18" charset="0"/>
                  </a:rPr>
                  <a:t> V</a:t>
                </a:r>
                <a:r>
                  <a:rPr lang="en-US" b="0" i="1" baseline="-25000" dirty="0">
                    <a:latin typeface="Cambria Math" panose="02040503050406030204" pitchFamily="18" charset="0"/>
                  </a:rPr>
                  <a:t>2</a:t>
                </a:r>
                <a:r>
                  <a:rPr lang="en-US" b="0" i="1" baseline="30000" dirty="0">
                    <a:latin typeface="Cambria Math" panose="02040503050406030204" pitchFamily="18" charset="0"/>
                  </a:rPr>
                  <a:t>2</a:t>
                </a:r>
                <a:r>
                  <a:rPr lang="en-US" b="0" i="1" dirty="0">
                    <a:latin typeface="Cambria Math" panose="02040503050406030204" pitchFamily="18" charset="0"/>
                  </a:rPr>
                  <a:t> sin</a:t>
                </a:r>
                <a:r>
                  <a:rPr lang="en-US" b="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ɵ</a:t>
                </a:r>
                <a:r>
                  <a:rPr lang="en-US" b="0" i="1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22</a:t>
                </a:r>
                <a:r>
                  <a:rPr lang="en-US" b="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 = -Q</a:t>
                </a:r>
                <a:r>
                  <a:rPr lang="en-US" b="0" i="1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b="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-V</a:t>
                </a:r>
                <a:r>
                  <a:rPr lang="en-US" b="0" i="1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b="0" i="1" baseline="30000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b="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B</a:t>
                </a:r>
                <a:r>
                  <a:rPr lang="en-US" b="0" i="1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22</a:t>
                </a:r>
              </a:p>
              <a:p>
                <a:pPr marL="0" indent="0">
                  <a:buNone/>
                </a:pPr>
                <a:r>
                  <a:rPr lang="en-US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Since, V</a:t>
                </a:r>
                <a:r>
                  <a:rPr lang="en-US" i="1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i="1" baseline="30000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B</a:t>
                </a:r>
                <a:r>
                  <a:rPr lang="en-US" i="1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22</a:t>
                </a:r>
                <a:r>
                  <a:rPr lang="en-US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&gt;&gt;Q</a:t>
                </a:r>
                <a:r>
                  <a:rPr lang="en-US" i="1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Hence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𝑃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m:rPr>
                            <m:sty m:val="p"/>
                          </m:rPr>
                          <a:rPr lang="el-GR" b="0" i="1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= - V</a:t>
                </a:r>
                <a:r>
                  <a:rPr lang="en-US" baseline="-25000" dirty="0"/>
                  <a:t>2</a:t>
                </a:r>
                <a:r>
                  <a:rPr lang="en-US" baseline="30000" dirty="0"/>
                  <a:t>2</a:t>
                </a:r>
                <a:r>
                  <a:rPr lang="en-US" dirty="0"/>
                  <a:t> B</a:t>
                </a:r>
                <a:r>
                  <a:rPr lang="en-US" baseline="-25000" dirty="0"/>
                  <a:t>22</a:t>
                </a:r>
              </a:p>
              <a:p>
                <a:pPr marL="0" indent="0">
                  <a:buNone/>
                </a:pPr>
                <a:r>
                  <a:rPr lang="en-US" dirty="0"/>
                  <a:t>As, magnitude of V</a:t>
                </a:r>
                <a:r>
                  <a:rPr lang="en-US" baseline="-25000" dirty="0"/>
                  <a:t>2</a:t>
                </a:r>
                <a:r>
                  <a:rPr lang="en-US" dirty="0"/>
                  <a:t> 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≈1 so, V</a:t>
                </a:r>
                <a:r>
                  <a:rPr lang="en-US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baseline="30000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≈ V</a:t>
                </a:r>
                <a:r>
                  <a:rPr lang="en-US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</a:p>
              <a:p>
                <a:pPr marL="0" indent="0">
                  <a:buNone/>
                </a:pP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Therefore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𝑃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m:rPr>
                            <m:sty m:val="p"/>
                          </m:rPr>
                          <a:rPr lang="el-GR" b="0" i="1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= -V</a:t>
                </a:r>
                <a:r>
                  <a:rPr lang="en-US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B</a:t>
                </a:r>
                <a:r>
                  <a:rPr lang="en-US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22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Similarly,</a:t>
                </a:r>
              </a:p>
              <a:p>
                <a:pPr marL="0" indent="0">
                  <a:buNone/>
                </a:pPr>
                <a:r>
                  <a:rPr lang="en-US" baseline="-250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𝑃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m:rPr>
                            <m:sty m:val="p"/>
                          </m:rPr>
                          <a:rPr lang="el-GR" b="0" i="1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b="0" i="0" smtClean="0">
                        <a:latin typeface="Cambria Math" panose="02040503050406030204" pitchFamily="18" charset="0"/>
                      </a:rPr>
                      <m:t> =− 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V</m:t>
                    </m:r>
                    <m:r>
                      <a:rPr lang="en-US" b="0" i="0" baseline="-25000" smtClean="0">
                        <a:latin typeface="Cambria Math" panose="02040503050406030204" pitchFamily="18" charset="0"/>
                      </a:rPr>
                      <m:t>2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V</m:t>
                    </m:r>
                    <m:r>
                      <a:rPr lang="en-US" b="0" i="0" baseline="-2500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b="0" i="0" baseline="-25000" smtClean="0">
                        <a:latin typeface="Cambria Math" panose="02040503050406030204" pitchFamily="18" charset="0"/>
                      </a:rPr>
                      <m:t>23</m:t>
                    </m:r>
                  </m:oMath>
                </a14:m>
                <a:endParaRPr lang="en-US" baseline="-2500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𝑃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m:rPr>
                            <m:sty m:val="p"/>
                          </m:rPr>
                          <a:rPr lang="el-GR" b="0" i="1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baseline="-25000" dirty="0"/>
                  <a:t> </a:t>
                </a:r>
                <a:r>
                  <a:rPr lang="en-US" dirty="0"/>
                  <a:t>= - V</a:t>
                </a:r>
                <a:r>
                  <a:rPr lang="en-US" baseline="-25000" dirty="0"/>
                  <a:t>3</a:t>
                </a:r>
                <a:r>
                  <a:rPr lang="en-US" dirty="0"/>
                  <a:t> V</a:t>
                </a:r>
                <a:r>
                  <a:rPr lang="en-US" baseline="-25000" dirty="0"/>
                  <a:t>2</a:t>
                </a:r>
                <a:r>
                  <a:rPr lang="en-US" dirty="0"/>
                  <a:t> B</a:t>
                </a:r>
                <a:r>
                  <a:rPr lang="en-US" baseline="-25000" dirty="0"/>
                  <a:t>32</a:t>
                </a:r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𝑃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m:rPr>
                            <m:sty m:val="p"/>
                          </m:rPr>
                          <a:rPr lang="el-GR" b="0" i="1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/>
                  <a:t> = - V</a:t>
                </a:r>
                <a:r>
                  <a:rPr lang="en-US" baseline="-25000" dirty="0"/>
                  <a:t>3 </a:t>
                </a:r>
                <a:r>
                  <a:rPr lang="en-US" dirty="0"/>
                  <a:t>B</a:t>
                </a:r>
                <a:r>
                  <a:rPr lang="en-US" baseline="-25000" dirty="0"/>
                  <a:t>33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962FC14-08EA-4B24-A20F-76AB49ECD22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58686" y="106017"/>
                <a:ext cx="11433313" cy="6386858"/>
              </a:xfrm>
              <a:blipFill>
                <a:blip r:embed="rId2"/>
                <a:stretch>
                  <a:fillRect l="-959" t="-21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8E16410-FB3C-445A-A293-6B4057508E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C893FB-9D50-4B59-BC13-6C63B2C73B83}" type="datetime1">
              <a:rPr lang="en-US" smtClean="0"/>
              <a:t>5/30/2022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EF8A311-CAAC-4B42-BC22-BA54CA125F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D976D9-431E-4111-9101-1FAE8A6D8BC4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5133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07BEE3-93B9-4825-B976-2FE7D70FB4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3F368AC-BCB2-46A2-AD79-1D6B9B1070B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0"/>
                <a:ext cx="10515600" cy="6857999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Then decoupled matrix equation becomes,</a:t>
                </a:r>
              </a:p>
              <a:p>
                <a:pPr marL="0" indent="0">
                  <a:buNone/>
                </a:pPr>
                <a:r>
                  <a:rPr lang="en-US" b="0" dirty="0"/>
                  <a:t>	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  <m:brk m:alnAt="7"/>
                                </m:rPr>
                                <a:rPr lang="el-GR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Δ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𝑃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  <m:brk m:alnAt="7"/>
                                </m:rPr>
                                <a:rPr lang="el-GR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Δ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𝑃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</a:rPr>
                                <m:t>22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𝑉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𝑉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3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𝐵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3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𝑉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3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𝑉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𝐵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32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𝑉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3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𝐵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33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*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  <m:brk m:alnAt="7"/>
                                </m:rPr>
                                <a:rPr lang="el-GR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Δ</m:t>
                              </m:r>
                              <m:r>
                                <m:rPr>
                                  <m:sty m:val="p"/>
                                </m:rPr>
                                <a:rPr lang="el-GR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δ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  <m:brk m:alnAt="7"/>
                                </m:rPr>
                                <a:rPr lang="el-GR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Δ</m:t>
                              </m:r>
                              <m:r>
                                <m:rPr>
                                  <m:sty m:val="p"/>
                                </m:rPr>
                                <a:rPr lang="el-GR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δ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If we consider V</a:t>
                </a:r>
                <a:r>
                  <a:rPr lang="en-US" baseline="-25000" dirty="0"/>
                  <a:t>3 </a:t>
                </a:r>
                <a:r>
                  <a:rPr lang="en-US" dirty="0"/>
                  <a:t>= 1 in first row and V</a:t>
                </a:r>
                <a:r>
                  <a:rPr lang="en-US" baseline="-25000" dirty="0"/>
                  <a:t>2</a:t>
                </a:r>
                <a:r>
                  <a:rPr lang="en-US" dirty="0"/>
                  <a:t>= 1 in second row and arranging, we get</a:t>
                </a:r>
              </a:p>
              <a:p>
                <a:pPr marL="0" indent="0">
                  <a:buNone/>
                </a:pPr>
                <a:r>
                  <a:rPr lang="en-US" b="0" dirty="0"/>
                  <a:t>	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  <m:brk m:alnAt="7"/>
                                    </m:rPr>
                                    <a:rPr lang="el-GR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Δ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𝑃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𝑉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  <m:brk m:alnAt="7"/>
                                    </m:rPr>
                                    <a:rPr lang="el-GR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Δ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𝑃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𝑉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</a:rPr>
                                <m:t>22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−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𝐵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3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−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𝐵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32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−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𝐵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33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*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  <m:brk m:alnAt="7"/>
                                </m:rPr>
                                <a:rPr lang="el-GR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Δ</m:t>
                              </m:r>
                              <m:r>
                                <m:rPr>
                                  <m:sty m:val="p"/>
                                </m:rPr>
                                <a:rPr lang="el-GR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δ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  <m:brk m:alnAt="7"/>
                                </m:rPr>
                                <a:rPr lang="el-GR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Δ</m:t>
                              </m:r>
                              <m:r>
                                <m:rPr>
                                  <m:sty m:val="p"/>
                                </m:rPr>
                                <a:rPr lang="el-GR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δ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 This is the most simplified equation</a:t>
                </a:r>
              </a:p>
              <a:p>
                <a:r>
                  <a:rPr lang="en-US" dirty="0"/>
                  <a:t>Similarly, proceeding the same method for reactive method we get </a:t>
                </a:r>
              </a:p>
              <a:p>
                <a:endParaRPr lang="en-US" dirty="0"/>
              </a:p>
              <a:p>
                <a:pPr marL="0" indent="0">
                  <a:buNone/>
                </a:pPr>
                <a:r>
                  <a:rPr lang="en-US" b="0" dirty="0"/>
                  <a:t>	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  <m:brk m:alnAt="7"/>
                                    </m:rPr>
                                    <a:rPr lang="el-GR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Δ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𝑄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𝑉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  <m:brk m:alnAt="7"/>
                                    </m:rPr>
                                    <a:rPr lang="el-GR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Δ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𝑄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𝑉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</a:rPr>
                                <m:t>22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−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𝐵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3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−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𝐵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32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−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𝐵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33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*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  <m:brk m:alnAt="7"/>
                                </m:rPr>
                                <a:rPr lang="el-GR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Δ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𝑉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  <m:brk m:alnAt="7"/>
                                </m:rPr>
                                <a:rPr lang="el-GR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Δ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𝑉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    This equation is the most simplified decoupled matrix equation to determine the voltage magnitude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3F368AC-BCB2-46A2-AD79-1D6B9B1070B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0"/>
                <a:ext cx="10515600" cy="6857999"/>
              </a:xfrm>
              <a:blipFill>
                <a:blip r:embed="rId2"/>
                <a:stretch>
                  <a:fillRect l="-1217" t="-1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E76F56-36C7-492D-AD30-88A7F93D2E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20860-C805-439C-B00B-62256A41DD48}" type="datetime1">
              <a:rPr lang="en-US" smtClean="0"/>
              <a:t>5/30/2022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035DD91-F8C6-41EB-BAB7-B63D114B18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D976D9-431E-4111-9101-1FAE8A6D8BC4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8916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F32A2A-5286-45A0-816A-E5F3BC4AD1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. Write down the algorithm and flowchart for fast decoupled load flow analysis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B43E6E-0BD9-46EE-9C2F-2B49F57D92A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45617EB-3870-4246-8B72-633D7C425E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99AB55-61FA-4B07-8492-3728BFC0FA36}" type="datetime1">
              <a:rPr lang="en-US" smtClean="0"/>
              <a:t>5/30/2022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A41A30A-42DA-468C-A8E7-C9414A8D41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D976D9-431E-4111-9101-1FAE8A6D8BC4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19576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A133F0-514E-4601-B45F-FFF1943A6E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.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15046646-825D-4F1D-BD0A-84BE168A4B2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2383" y="365125"/>
            <a:ext cx="7209181" cy="5811838"/>
          </a:xfrm>
        </p:spPr>
      </p:pic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771A7EA-B7F2-42F5-AD80-E08BC85451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08FE5-6A54-41DE-B582-CC594FC0AEE1}" type="datetime1">
              <a:rPr lang="en-US" smtClean="0"/>
              <a:t>5/30/2022</a:t>
            </a:fld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37B471-DCA2-4175-9F9B-48CC4A3500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D976D9-431E-4111-9101-1FAE8A6D8BC4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370622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27</TotalTime>
  <Words>602</Words>
  <Application>Microsoft Office PowerPoint</Application>
  <PresentationFormat>Widescreen</PresentationFormat>
  <Paragraphs>108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Arial</vt:lpstr>
      <vt:lpstr>Calibri</vt:lpstr>
      <vt:lpstr>Calibri Light</vt:lpstr>
      <vt:lpstr>Cambria Math</vt:lpstr>
      <vt:lpstr>Times</vt:lpstr>
      <vt:lpstr>Times New Roman</vt:lpstr>
      <vt:lpstr>Office Theme</vt:lpstr>
      <vt:lpstr>Equation</vt:lpstr>
      <vt:lpstr>Decoupled and Fast decoupled</vt:lpstr>
      <vt:lpstr>Decoupled method</vt:lpstr>
      <vt:lpstr> </vt:lpstr>
      <vt:lpstr> </vt:lpstr>
      <vt:lpstr>Fast decoupled method</vt:lpstr>
      <vt:lpstr> </vt:lpstr>
      <vt:lpstr> </vt:lpstr>
      <vt:lpstr>Q. Write down the algorithm and flowchart for fast decoupled load flow analysis.</vt:lpstr>
      <vt:lpstr>Q.</vt:lpstr>
      <vt:lpstr> </vt:lpstr>
      <vt:lpstr> </vt:lpstr>
      <vt:lpstr> </vt:lpstr>
      <vt:lpstr> </vt:lpstr>
      <vt:lpstr>FDPF Three Bus Example</vt:lpstr>
      <vt:lpstr> </vt:lpstr>
      <vt:lpstr> </vt:lpstr>
      <vt:lpstr> </vt:lpstr>
      <vt:lpstr> </vt:lpstr>
      <vt:lpstr> </vt:lpstr>
      <vt:lpstr>Q. Write down comparison chart between gauss-siedal, newton Raphson and fast decoupled method for load flow analysis.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coupled and Fast decoupled</dc:title>
  <dc:creator>Damodar Bhandari</dc:creator>
  <cp:lastModifiedBy>Damodar Bhandari</cp:lastModifiedBy>
  <cp:revision>31</cp:revision>
  <dcterms:created xsi:type="dcterms:W3CDTF">2020-09-29T13:49:10Z</dcterms:created>
  <dcterms:modified xsi:type="dcterms:W3CDTF">2022-05-30T11:54:19Z</dcterms:modified>
</cp:coreProperties>
</file>